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21A3" w:rsidRDefault="006D5524" w:rsidP="00287FD8">
      <w:pPr>
        <w:ind w:left="0" w:firstLine="0"/>
      </w:pPr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287FD8">
        <w:t>Name ___</w:t>
      </w:r>
      <w:r>
        <w:t>___</w:t>
      </w:r>
      <w:r w:rsidR="00287FD8">
        <w:t>_____________________</w:t>
      </w:r>
    </w:p>
    <w:p w:rsidR="00287FD8" w:rsidRDefault="006D5524" w:rsidP="00287FD8">
      <w:pPr>
        <w:ind w:left="0" w:firstLine="0"/>
      </w:pPr>
      <w:r>
        <w:t>Lesson 1-1</w:t>
      </w:r>
      <w:r w:rsidR="0032587E">
        <w:t>:</w:t>
      </w:r>
      <w:r w:rsidR="00287FD8">
        <w:t xml:space="preserve"> </w:t>
      </w:r>
      <w:r>
        <w:rPr>
          <w:i/>
        </w:rPr>
        <w:t>Families of Functions Review</w:t>
      </w:r>
      <w:r w:rsidR="00287FD8">
        <w:rPr>
          <w:i/>
        </w:rPr>
        <w:tab/>
      </w:r>
      <w:r w:rsidR="00287FD8">
        <w:rPr>
          <w:i/>
        </w:rPr>
        <w:tab/>
      </w:r>
      <w:r w:rsidR="00287FD8">
        <w:rPr>
          <w:i/>
        </w:rPr>
        <w:tab/>
      </w:r>
      <w:r w:rsidR="00287FD8">
        <w:rPr>
          <w:i/>
        </w:rPr>
        <w:tab/>
      </w:r>
      <w:r w:rsidR="00287FD8">
        <w:rPr>
          <w:i/>
        </w:rPr>
        <w:tab/>
      </w:r>
      <w:r w:rsidR="00287FD8">
        <w:rPr>
          <w:i/>
        </w:rPr>
        <w:tab/>
      </w:r>
      <w:r w:rsidR="00287FD8">
        <w:rPr>
          <w:i/>
        </w:rPr>
        <w:tab/>
      </w:r>
      <w:r w:rsidR="00287FD8">
        <w:t>Date ____________________</w:t>
      </w:r>
      <w:r>
        <w:t>_____</w:t>
      </w:r>
    </w:p>
    <w:p w:rsidR="006D5524" w:rsidRPr="006D5524" w:rsidRDefault="006D5524" w:rsidP="00287FD8">
      <w:pPr>
        <w:ind w:left="0" w:firstLine="0"/>
        <w:rPr>
          <w:sz w:val="16"/>
        </w:rPr>
      </w:pPr>
    </w:p>
    <w:p w:rsidR="00CF2591" w:rsidRPr="000C7943" w:rsidRDefault="00CF2591" w:rsidP="00287FD8">
      <w:pPr>
        <w:ind w:left="0" w:firstLine="0"/>
      </w:pPr>
      <w:r w:rsidRPr="000C7943">
        <w:t>Learning Goals:</w:t>
      </w:r>
    </w:p>
    <w:tbl>
      <w:tblPr>
        <w:tblW w:w="10275" w:type="dxa"/>
        <w:tblInd w:w="93" w:type="dxa"/>
        <w:tblLook w:val="04A0"/>
      </w:tblPr>
      <w:tblGrid>
        <w:gridCol w:w="10275"/>
      </w:tblGrid>
      <w:tr w:rsidR="00CF2591" w:rsidRPr="007F32DA" w:rsidTr="00CF2591">
        <w:trPr>
          <w:trHeight w:val="315"/>
        </w:trPr>
        <w:tc>
          <w:tcPr>
            <w:tcW w:w="10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F2591" w:rsidRPr="00CF2591" w:rsidRDefault="00CF2591" w:rsidP="00CF2591">
            <w:pPr>
              <w:pStyle w:val="ListParagraph"/>
              <w:numPr>
                <w:ilvl w:val="0"/>
                <w:numId w:val="6"/>
              </w:numPr>
              <w:rPr>
                <w:i/>
                <w:color w:val="000000"/>
              </w:rPr>
            </w:pPr>
            <w:r w:rsidRPr="00CF2591">
              <w:rPr>
                <w:i/>
                <w:color w:val="000000"/>
              </w:rPr>
              <w:t xml:space="preserve">I can find the domain and range of various function families. </w:t>
            </w:r>
          </w:p>
          <w:p w:rsidR="00CF2591" w:rsidRPr="00CF2591" w:rsidRDefault="00CF2591" w:rsidP="00CF2591">
            <w:pPr>
              <w:pStyle w:val="ListParagraph"/>
              <w:numPr>
                <w:ilvl w:val="0"/>
                <w:numId w:val="6"/>
              </w:numPr>
              <w:rPr>
                <w:i/>
                <w:color w:val="000000"/>
              </w:rPr>
            </w:pPr>
            <w:r w:rsidRPr="00CF2591">
              <w:rPr>
                <w:i/>
                <w:color w:val="000000"/>
              </w:rPr>
              <w:t>I can use and apply properties of linear, exp</w:t>
            </w:r>
            <w:r w:rsidR="006D5524">
              <w:rPr>
                <w:i/>
                <w:color w:val="000000"/>
              </w:rPr>
              <w:t xml:space="preserve">onential, power, logarithmic </w:t>
            </w:r>
            <w:r w:rsidRPr="00CF2591">
              <w:rPr>
                <w:i/>
                <w:color w:val="000000"/>
              </w:rPr>
              <w:t>and inverse variation functions.</w:t>
            </w:r>
          </w:p>
        </w:tc>
      </w:tr>
      <w:tr w:rsidR="00CF2591" w:rsidRPr="007F32DA" w:rsidTr="00CF2591">
        <w:trPr>
          <w:trHeight w:val="315"/>
        </w:trPr>
        <w:tc>
          <w:tcPr>
            <w:tcW w:w="10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F2591" w:rsidRPr="00CF2591" w:rsidRDefault="00CF2591" w:rsidP="00CF2591">
            <w:pPr>
              <w:pStyle w:val="ListParagraph"/>
              <w:numPr>
                <w:ilvl w:val="0"/>
                <w:numId w:val="6"/>
              </w:numPr>
              <w:rPr>
                <w:i/>
                <w:color w:val="000000"/>
              </w:rPr>
            </w:pPr>
            <w:r w:rsidRPr="00CF2591">
              <w:rPr>
                <w:i/>
                <w:color w:val="000000"/>
              </w:rPr>
              <w:t>I can use the parameters of functions to predict the shape and end behavior of function families.</w:t>
            </w:r>
          </w:p>
          <w:p w:rsidR="00CF2591" w:rsidRPr="00CF2591" w:rsidRDefault="00CF2591" w:rsidP="00CF2591">
            <w:pPr>
              <w:pStyle w:val="ListParagraph"/>
              <w:numPr>
                <w:ilvl w:val="0"/>
                <w:numId w:val="6"/>
              </w:numPr>
              <w:rPr>
                <w:i/>
                <w:color w:val="000000"/>
              </w:rPr>
            </w:pPr>
            <w:r w:rsidRPr="00CF2591">
              <w:rPr>
                <w:i/>
                <w:color w:val="000000"/>
              </w:rPr>
              <w:t>I can understand limit notation and its relationship to end behavior.</w:t>
            </w:r>
          </w:p>
        </w:tc>
      </w:tr>
    </w:tbl>
    <w:p w:rsidR="00FC7BF7" w:rsidRPr="00E57D17" w:rsidRDefault="00043D49" w:rsidP="00FC7BF7">
      <w:pPr>
        <w:pStyle w:val="ListParagraph"/>
        <w:ind w:firstLine="0"/>
        <w:rPr>
          <w:i/>
        </w:rPr>
      </w:pPr>
      <w:r w:rsidRPr="00043D49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30" type="#_x0000_t75" style="position:absolute;left:0;text-align:left;margin-left:285.85pt;margin-top:2.85pt;width:73.85pt;height:36.05pt;z-index:-251644928;mso-position-horizontal-relative:text;mso-position-vertical-relative:text">
            <v:imagedata r:id="rId6" o:title=""/>
          </v:shape>
          <o:OLEObject Type="Embed" ProgID="Equation.DSMT4" ShapeID="_x0000_s1130" DrawAspect="Content" ObjectID="_1524646732" r:id="rId7"/>
        </w:pict>
      </w:r>
    </w:p>
    <w:p w:rsidR="00FC7BF7" w:rsidRPr="00D20B2D" w:rsidRDefault="00FC7BF7" w:rsidP="00FC7BF7">
      <w:r w:rsidRPr="00D20B2D">
        <w:t xml:space="preserve">Use </w:t>
      </w:r>
      <w:r>
        <w:t>the following function to answer the questions below</w:t>
      </w:r>
      <w:r w:rsidRPr="00D20B2D">
        <w:t>:</w:t>
      </w:r>
      <w:r>
        <w:t xml:space="preserve">  </w:t>
      </w:r>
    </w:p>
    <w:p w:rsidR="00FC7BF7" w:rsidRDefault="00FC7BF7" w:rsidP="00FC7BF7">
      <w:pPr>
        <w:ind w:left="0" w:firstLine="0"/>
      </w:pPr>
    </w:p>
    <w:p w:rsidR="00FC7BF7" w:rsidRDefault="00FC7BF7" w:rsidP="00FC7BF7">
      <w:pPr>
        <w:pStyle w:val="ListParagraph"/>
        <w:numPr>
          <w:ilvl w:val="0"/>
          <w:numId w:val="7"/>
        </w:numPr>
      </w:pPr>
      <w:r>
        <w:t>Complete the following table of values.</w:t>
      </w:r>
    </w:p>
    <w:p w:rsidR="00FC7BF7" w:rsidRDefault="00FC7BF7" w:rsidP="00FC7BF7"/>
    <w:tbl>
      <w:tblPr>
        <w:tblW w:w="0" w:type="auto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57"/>
        <w:gridCol w:w="1048"/>
        <w:gridCol w:w="1020"/>
        <w:gridCol w:w="1000"/>
        <w:gridCol w:w="982"/>
        <w:gridCol w:w="962"/>
        <w:gridCol w:w="982"/>
        <w:gridCol w:w="1000"/>
        <w:gridCol w:w="989"/>
        <w:gridCol w:w="1036"/>
      </w:tblGrid>
      <w:tr w:rsidR="00FC7BF7" w:rsidTr="00FC7BF7">
        <w:trPr>
          <w:trHeight w:val="432"/>
        </w:trPr>
        <w:tc>
          <w:tcPr>
            <w:tcW w:w="558" w:type="dxa"/>
          </w:tcPr>
          <w:p w:rsidR="00FC7BF7" w:rsidRPr="00D92FCD" w:rsidRDefault="00FC7BF7" w:rsidP="00FC7BF7">
            <w:pPr>
              <w:jc w:val="center"/>
              <w:rPr>
                <w:i/>
              </w:rPr>
            </w:pPr>
            <w:r w:rsidRPr="00D92FCD">
              <w:rPr>
                <w:i/>
              </w:rPr>
              <w:t>x</w:t>
            </w:r>
          </w:p>
        </w:tc>
        <w:tc>
          <w:tcPr>
            <w:tcW w:w="1066" w:type="dxa"/>
          </w:tcPr>
          <w:p w:rsidR="00FC7BF7" w:rsidRDefault="00FC7BF7" w:rsidP="00FC7BF7">
            <w:pPr>
              <w:jc w:val="center"/>
            </w:pPr>
            <w:r>
              <w:t>-10,000</w:t>
            </w:r>
          </w:p>
        </w:tc>
        <w:tc>
          <w:tcPr>
            <w:tcW w:w="1053" w:type="dxa"/>
          </w:tcPr>
          <w:p w:rsidR="00FC7BF7" w:rsidRDefault="00FC7BF7" w:rsidP="00FC7BF7">
            <w:pPr>
              <w:jc w:val="center"/>
            </w:pPr>
            <w:r>
              <w:t>-1000</w:t>
            </w:r>
          </w:p>
        </w:tc>
        <w:tc>
          <w:tcPr>
            <w:tcW w:w="1044" w:type="dxa"/>
          </w:tcPr>
          <w:p w:rsidR="00FC7BF7" w:rsidRDefault="00FC7BF7" w:rsidP="00FC7BF7">
            <w:pPr>
              <w:jc w:val="center"/>
            </w:pPr>
            <w:r>
              <w:t>-100</w:t>
            </w:r>
          </w:p>
        </w:tc>
        <w:tc>
          <w:tcPr>
            <w:tcW w:w="1036" w:type="dxa"/>
          </w:tcPr>
          <w:p w:rsidR="00FC7BF7" w:rsidRDefault="00FC7BF7" w:rsidP="00FC7BF7">
            <w:pPr>
              <w:jc w:val="center"/>
            </w:pPr>
            <w:r>
              <w:t>-10</w:t>
            </w:r>
          </w:p>
        </w:tc>
        <w:tc>
          <w:tcPr>
            <w:tcW w:w="1027" w:type="dxa"/>
          </w:tcPr>
          <w:p w:rsidR="00FC7BF7" w:rsidRDefault="00FC7BF7" w:rsidP="00FC7BF7">
            <w:pPr>
              <w:jc w:val="center"/>
            </w:pPr>
            <w:r>
              <w:t>0</w:t>
            </w:r>
          </w:p>
        </w:tc>
        <w:tc>
          <w:tcPr>
            <w:tcW w:w="1036" w:type="dxa"/>
          </w:tcPr>
          <w:p w:rsidR="00FC7BF7" w:rsidRDefault="00FC7BF7" w:rsidP="00FC7BF7">
            <w:pPr>
              <w:jc w:val="center"/>
            </w:pPr>
            <w:r>
              <w:t>10</w:t>
            </w:r>
          </w:p>
        </w:tc>
        <w:tc>
          <w:tcPr>
            <w:tcW w:w="1044" w:type="dxa"/>
          </w:tcPr>
          <w:p w:rsidR="00FC7BF7" w:rsidRDefault="00FC7BF7" w:rsidP="00FC7BF7">
            <w:pPr>
              <w:jc w:val="center"/>
            </w:pPr>
            <w:r>
              <w:t>100</w:t>
            </w:r>
          </w:p>
        </w:tc>
        <w:tc>
          <w:tcPr>
            <w:tcW w:w="1019" w:type="dxa"/>
          </w:tcPr>
          <w:p w:rsidR="00FC7BF7" w:rsidRDefault="00FC7BF7" w:rsidP="00FC7BF7">
            <w:pPr>
              <w:jc w:val="center"/>
            </w:pPr>
            <w:r>
              <w:t>1000</w:t>
            </w:r>
          </w:p>
        </w:tc>
        <w:tc>
          <w:tcPr>
            <w:tcW w:w="1053" w:type="dxa"/>
          </w:tcPr>
          <w:p w:rsidR="00FC7BF7" w:rsidRDefault="00FC7BF7" w:rsidP="00FC7BF7">
            <w:pPr>
              <w:jc w:val="center"/>
            </w:pPr>
            <w:r>
              <w:t>10,000</w:t>
            </w:r>
          </w:p>
        </w:tc>
      </w:tr>
      <w:tr w:rsidR="00FC7BF7" w:rsidTr="00FC7BF7">
        <w:trPr>
          <w:trHeight w:val="432"/>
        </w:trPr>
        <w:tc>
          <w:tcPr>
            <w:tcW w:w="558" w:type="dxa"/>
          </w:tcPr>
          <w:p w:rsidR="00FC7BF7" w:rsidRPr="00D92FCD" w:rsidRDefault="00FC7BF7" w:rsidP="00FC7BF7">
            <w:pPr>
              <w:jc w:val="center"/>
              <w:rPr>
                <w:i/>
              </w:rPr>
            </w:pPr>
            <w:r w:rsidRPr="00D92FCD">
              <w:rPr>
                <w:i/>
              </w:rPr>
              <w:t>f(x)</w:t>
            </w:r>
          </w:p>
        </w:tc>
        <w:tc>
          <w:tcPr>
            <w:tcW w:w="1066" w:type="dxa"/>
          </w:tcPr>
          <w:p w:rsidR="00FC7BF7" w:rsidRDefault="00FC7BF7" w:rsidP="00FC7BF7">
            <w:pPr>
              <w:jc w:val="center"/>
            </w:pPr>
          </w:p>
        </w:tc>
        <w:tc>
          <w:tcPr>
            <w:tcW w:w="1053" w:type="dxa"/>
          </w:tcPr>
          <w:p w:rsidR="00FC7BF7" w:rsidRDefault="00FC7BF7" w:rsidP="00FC7BF7">
            <w:pPr>
              <w:jc w:val="center"/>
            </w:pPr>
          </w:p>
        </w:tc>
        <w:tc>
          <w:tcPr>
            <w:tcW w:w="1044" w:type="dxa"/>
          </w:tcPr>
          <w:p w:rsidR="00FC7BF7" w:rsidRDefault="00FC7BF7" w:rsidP="00FC7BF7">
            <w:pPr>
              <w:jc w:val="center"/>
            </w:pPr>
          </w:p>
        </w:tc>
        <w:tc>
          <w:tcPr>
            <w:tcW w:w="1036" w:type="dxa"/>
          </w:tcPr>
          <w:p w:rsidR="00FC7BF7" w:rsidRDefault="00FC7BF7" w:rsidP="00FC7BF7">
            <w:pPr>
              <w:jc w:val="center"/>
            </w:pPr>
          </w:p>
        </w:tc>
        <w:tc>
          <w:tcPr>
            <w:tcW w:w="1027" w:type="dxa"/>
          </w:tcPr>
          <w:p w:rsidR="00FC7BF7" w:rsidRDefault="00FC7BF7" w:rsidP="00FC7BF7">
            <w:pPr>
              <w:jc w:val="center"/>
            </w:pPr>
          </w:p>
        </w:tc>
        <w:tc>
          <w:tcPr>
            <w:tcW w:w="1036" w:type="dxa"/>
          </w:tcPr>
          <w:p w:rsidR="00FC7BF7" w:rsidRDefault="00FC7BF7" w:rsidP="00FC7BF7">
            <w:pPr>
              <w:jc w:val="center"/>
            </w:pPr>
          </w:p>
        </w:tc>
        <w:tc>
          <w:tcPr>
            <w:tcW w:w="1044" w:type="dxa"/>
          </w:tcPr>
          <w:p w:rsidR="00FC7BF7" w:rsidRDefault="00FC7BF7" w:rsidP="00FC7BF7">
            <w:pPr>
              <w:jc w:val="center"/>
            </w:pPr>
          </w:p>
        </w:tc>
        <w:tc>
          <w:tcPr>
            <w:tcW w:w="1019" w:type="dxa"/>
          </w:tcPr>
          <w:p w:rsidR="00FC7BF7" w:rsidRDefault="00FC7BF7" w:rsidP="00FC7BF7">
            <w:pPr>
              <w:jc w:val="center"/>
            </w:pPr>
          </w:p>
        </w:tc>
        <w:tc>
          <w:tcPr>
            <w:tcW w:w="1053" w:type="dxa"/>
          </w:tcPr>
          <w:p w:rsidR="00FC7BF7" w:rsidRDefault="00FC7BF7" w:rsidP="00FC7BF7">
            <w:pPr>
              <w:jc w:val="center"/>
            </w:pPr>
          </w:p>
        </w:tc>
      </w:tr>
    </w:tbl>
    <w:p w:rsidR="00FC7BF7" w:rsidRPr="00D20B2D" w:rsidRDefault="00FC7BF7" w:rsidP="00FC7BF7">
      <w:pPr>
        <w:ind w:left="0" w:firstLine="0"/>
      </w:pPr>
    </w:p>
    <w:p w:rsidR="00FC7BF7" w:rsidRPr="00D20B2D" w:rsidRDefault="00FC7BF7" w:rsidP="00FC7BF7">
      <w:pPr>
        <w:pStyle w:val="ListParagraph"/>
        <w:numPr>
          <w:ilvl w:val="0"/>
          <w:numId w:val="7"/>
        </w:numPr>
      </w:pPr>
      <w:r>
        <w:t xml:space="preserve">As the value of </w:t>
      </w:r>
      <w:r w:rsidRPr="00BA36FC">
        <w:rPr>
          <w:i/>
        </w:rPr>
        <w:t xml:space="preserve">x </w:t>
      </w:r>
      <w:r>
        <w:t xml:space="preserve">decreases, what value does </w:t>
      </w:r>
      <w:r w:rsidRPr="00BA36FC">
        <w:rPr>
          <w:i/>
        </w:rPr>
        <w:t xml:space="preserve">f(x) </w:t>
      </w:r>
      <w:r>
        <w:t>appear to approach?  __________</w:t>
      </w:r>
    </w:p>
    <w:p w:rsidR="00FC7BF7" w:rsidRPr="00D20B2D" w:rsidRDefault="00FC7BF7" w:rsidP="00FC7BF7"/>
    <w:p w:rsidR="00FC7BF7" w:rsidRDefault="00FC7BF7" w:rsidP="00FC7BF7">
      <w:pPr>
        <w:numPr>
          <w:ilvl w:val="0"/>
          <w:numId w:val="7"/>
        </w:numPr>
      </w:pPr>
      <w:r>
        <w:t xml:space="preserve">As the value of </w:t>
      </w:r>
      <w:r>
        <w:rPr>
          <w:i/>
        </w:rPr>
        <w:t xml:space="preserve">x </w:t>
      </w:r>
      <w:r>
        <w:t xml:space="preserve">increases, what value does </w:t>
      </w:r>
      <w:r>
        <w:rPr>
          <w:i/>
        </w:rPr>
        <w:t xml:space="preserve">f(x) </w:t>
      </w:r>
      <w:r>
        <w:t>appear to approach?  __________</w:t>
      </w:r>
    </w:p>
    <w:p w:rsidR="000A77FC" w:rsidRDefault="000A77FC" w:rsidP="000A77FC">
      <w:pPr>
        <w:pStyle w:val="ListParagraph"/>
      </w:pPr>
    </w:p>
    <w:p w:rsidR="000A77FC" w:rsidRDefault="000A77FC" w:rsidP="00FC7BF7">
      <w:pPr>
        <w:numPr>
          <w:ilvl w:val="0"/>
          <w:numId w:val="7"/>
        </w:numPr>
      </w:pPr>
      <w:r>
        <w:t>Describe the end behavior using limit notation.</w:t>
      </w:r>
    </w:p>
    <w:p w:rsidR="000A77FC" w:rsidRDefault="000A77FC" w:rsidP="000A77FC">
      <w:pPr>
        <w:pStyle w:val="ListParagraph"/>
      </w:pPr>
    </w:p>
    <w:p w:rsidR="000A77FC" w:rsidRDefault="000A77FC" w:rsidP="000A77FC">
      <w:pPr>
        <w:ind w:left="720" w:firstLine="0"/>
      </w:pPr>
    </w:p>
    <w:p w:rsidR="00FC7BF7" w:rsidRPr="00D20B2D" w:rsidRDefault="00FC7BF7" w:rsidP="00FC7BF7">
      <w:pPr>
        <w:ind w:left="720" w:firstLine="0"/>
      </w:pPr>
    </w:p>
    <w:p w:rsidR="00FC7BF7" w:rsidRPr="00D20B2D" w:rsidRDefault="00043D49" w:rsidP="00FC7BF7">
      <w:pPr>
        <w:pStyle w:val="ListParagraph"/>
        <w:numPr>
          <w:ilvl w:val="0"/>
          <w:numId w:val="7"/>
        </w:numPr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15" type="#_x0000_t32" style="position:absolute;left:0;text-align:left;margin-left:258pt;margin-top:.6pt;width:0;height:50.25pt;z-index:251666432" o:connectortype="straight"/>
        </w:pict>
      </w:r>
      <w:r w:rsidR="00FC7BF7">
        <w:t xml:space="preserve">What is the domain? (use </w:t>
      </w:r>
      <w:r w:rsidR="00FC7BF7" w:rsidRPr="00BA36FC">
        <w:rPr>
          <w:b/>
          <w:i/>
        </w:rPr>
        <w:t>interval notation</w:t>
      </w:r>
      <w:r w:rsidR="00FC7BF7">
        <w:t>)</w:t>
      </w:r>
      <w:r w:rsidR="00FC7BF7">
        <w:tab/>
      </w:r>
      <w:r w:rsidR="00FC7BF7">
        <w:tab/>
        <w:t>5.</w:t>
      </w:r>
      <w:r w:rsidR="00FC7BF7">
        <w:tab/>
        <w:t xml:space="preserve">What is the range? (use </w:t>
      </w:r>
      <w:r w:rsidR="00FC7BF7" w:rsidRPr="00BA36FC">
        <w:rPr>
          <w:b/>
          <w:i/>
        </w:rPr>
        <w:t>interval notation</w:t>
      </w:r>
      <w:r w:rsidR="00FC7BF7">
        <w:t>)</w:t>
      </w:r>
    </w:p>
    <w:p w:rsidR="00FC7BF7" w:rsidRDefault="00FC7BF7" w:rsidP="000A77FC">
      <w:pPr>
        <w:ind w:left="0" w:firstLine="0"/>
        <w:rPr>
          <w:sz w:val="28"/>
          <w:szCs w:val="28"/>
        </w:rPr>
      </w:pPr>
    </w:p>
    <w:p w:rsidR="00FC7BF7" w:rsidRDefault="00FC7BF7" w:rsidP="00FC7BF7">
      <w:pPr>
        <w:ind w:left="0" w:firstLine="0"/>
        <w:rPr>
          <w:sz w:val="28"/>
          <w:szCs w:val="28"/>
        </w:rPr>
      </w:pPr>
    </w:p>
    <w:p w:rsidR="00FC7BF7" w:rsidRDefault="00FC7BF7" w:rsidP="00FC7BF7">
      <w:pPr>
        <w:ind w:left="0" w:firstLine="0"/>
        <w:rPr>
          <w:b/>
          <w:sz w:val="28"/>
          <w:szCs w:val="28"/>
        </w:rPr>
      </w:pPr>
      <w:r>
        <w:rPr>
          <w:sz w:val="28"/>
          <w:szCs w:val="28"/>
        </w:rPr>
        <w:t>Important Vocabulary:</w:t>
      </w:r>
    </w:p>
    <w:p w:rsidR="00FC7BF7" w:rsidRDefault="00FC7BF7" w:rsidP="00FC7BF7">
      <w:pPr>
        <w:ind w:left="0" w:firstLine="0"/>
        <w:rPr>
          <w:b/>
          <w:sz w:val="28"/>
          <w:szCs w:val="28"/>
        </w:rPr>
      </w:pPr>
    </w:p>
    <w:p w:rsidR="00FC7BF7" w:rsidRDefault="00FC7BF7" w:rsidP="00FC7BF7">
      <w:pPr>
        <w:ind w:left="0" w:firstLine="0"/>
      </w:pPr>
      <w:r>
        <w:t xml:space="preserve">A function is </w:t>
      </w:r>
      <w:r>
        <w:rPr>
          <w:b/>
          <w:u w:val="single"/>
        </w:rPr>
        <w:t>even</w:t>
      </w:r>
      <w:r>
        <w:t xml:space="preserve"> if _____________________________________________________________________.</w:t>
      </w:r>
    </w:p>
    <w:p w:rsidR="00FC7BF7" w:rsidRDefault="00FC7BF7" w:rsidP="00FC7BF7">
      <w:pPr>
        <w:ind w:left="0" w:firstLine="0"/>
      </w:pPr>
    </w:p>
    <w:p w:rsidR="00FC7BF7" w:rsidRPr="00B10CBC" w:rsidRDefault="00FC7BF7" w:rsidP="00FC7BF7">
      <w:pPr>
        <w:ind w:left="0" w:firstLine="0"/>
      </w:pPr>
      <w:r>
        <w:t xml:space="preserve">A function is </w:t>
      </w:r>
      <w:r>
        <w:rPr>
          <w:b/>
          <w:u w:val="single"/>
        </w:rPr>
        <w:t>odd</w:t>
      </w:r>
      <w:r>
        <w:t xml:space="preserve"> if ______________________________________________________________________.</w:t>
      </w:r>
    </w:p>
    <w:p w:rsidR="00FC7BF7" w:rsidRDefault="00FC7BF7" w:rsidP="00FC7BF7">
      <w:pPr>
        <w:ind w:left="0" w:firstLine="0"/>
        <w:rPr>
          <w:b/>
        </w:rPr>
      </w:pPr>
    </w:p>
    <w:p w:rsidR="00FC7BF7" w:rsidRDefault="00FC7BF7" w:rsidP="00FC7BF7">
      <w:pPr>
        <w:ind w:left="0" w:firstLine="0"/>
        <w:rPr>
          <w:b/>
        </w:rPr>
      </w:pPr>
    </w:p>
    <w:p w:rsidR="00FC7BF7" w:rsidRPr="00475370" w:rsidRDefault="00FC7BF7" w:rsidP="00FC7BF7">
      <w:pPr>
        <w:ind w:left="0" w:firstLine="0"/>
      </w:pPr>
      <w:r>
        <w:t>6.</w:t>
      </w:r>
      <w:r>
        <w:tab/>
        <w:t>Draw</w:t>
      </w:r>
      <w:r w:rsidR="0051136F">
        <w:t xml:space="preserve"> an example of an even function</w:t>
      </w:r>
      <w:r>
        <w:tab/>
      </w:r>
      <w:r>
        <w:tab/>
      </w:r>
      <w:r>
        <w:tab/>
      </w:r>
      <w:r>
        <w:tab/>
        <w:t>7.</w:t>
      </w:r>
      <w:r>
        <w:tab/>
        <w:t xml:space="preserve">Draw an example of an odd function.  </w:t>
      </w:r>
    </w:p>
    <w:p w:rsidR="00FC7BF7" w:rsidRPr="0051136F" w:rsidRDefault="0051136F" w:rsidP="00FC7BF7">
      <w:pPr>
        <w:ind w:left="0" w:firstLine="0"/>
      </w:pPr>
      <w:r>
        <w:tab/>
        <w:t xml:space="preserve">that is </w:t>
      </w:r>
      <w:r w:rsidRPr="0051136F">
        <w:rPr>
          <w:i/>
        </w:rPr>
        <w:t>not</w:t>
      </w:r>
      <w:r>
        <w:t xml:space="preserve"> </w:t>
      </w:r>
      <w:r w:rsidRPr="0051136F">
        <w:rPr>
          <w:i/>
        </w:rPr>
        <w:t>y = x</w:t>
      </w:r>
      <w:r w:rsidRPr="0051136F">
        <w:rPr>
          <w:vertAlign w:val="superscript"/>
        </w:rPr>
        <w:t>2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that is </w:t>
      </w:r>
      <w:r w:rsidRPr="0051136F">
        <w:rPr>
          <w:i/>
        </w:rPr>
        <w:t>not</w:t>
      </w:r>
      <w:r>
        <w:t xml:space="preserve"> </w:t>
      </w:r>
      <w:r w:rsidRPr="0051136F">
        <w:rPr>
          <w:i/>
        </w:rPr>
        <w:t>y = x</w:t>
      </w:r>
      <w:r>
        <w:rPr>
          <w:vertAlign w:val="superscript"/>
        </w:rPr>
        <w:t>3</w:t>
      </w:r>
      <w:r>
        <w:t>.</w:t>
      </w:r>
    </w:p>
    <w:p w:rsidR="00FC7BF7" w:rsidRDefault="00043D49" w:rsidP="00FC7BF7">
      <w:pPr>
        <w:ind w:left="0" w:firstLine="0"/>
      </w:pPr>
      <w:r w:rsidRPr="00043D49">
        <w:rPr>
          <w:b/>
          <w:noProof/>
        </w:rPr>
        <w:pict>
          <v:group id="_x0000_s1131" style="position:absolute;margin-left:323.25pt;margin-top:9.55pt;width:128.25pt;height:116pt;z-index:251672576" coordorigin="7395,9930" coordsize="4035,3750">
            <v:shape id="_x0000_s1132" type="#_x0000_t32" style="position:absolute;left:7395;top:11850;width:4035;height:0" o:connectortype="straight">
              <v:stroke startarrow="block" endarrow="block"/>
            </v:shape>
            <v:shape id="_x0000_s1133" type="#_x0000_t32" style="position:absolute;left:9405;top:9930;width:0;height:3750" o:connectortype="straight">
              <v:stroke startarrow="block" endarrow="block"/>
            </v:shape>
          </v:group>
        </w:pict>
      </w:r>
      <w:r w:rsidRPr="00043D49">
        <w:rPr>
          <w:b/>
          <w:noProof/>
        </w:rPr>
        <w:pict>
          <v:group id="_x0000_s1118" style="position:absolute;margin-left:49.5pt;margin-top:8.45pt;width:128.25pt;height:116pt;z-index:251669504" coordorigin="7395,9930" coordsize="4035,3750">
            <v:shape id="_x0000_s1119" type="#_x0000_t32" style="position:absolute;left:7395;top:11850;width:4035;height:0" o:connectortype="straight">
              <v:stroke startarrow="block" endarrow="block"/>
            </v:shape>
            <v:shape id="_x0000_s1120" type="#_x0000_t32" style="position:absolute;left:9405;top:9930;width:0;height:3750" o:connectortype="straight">
              <v:stroke startarrow="block" endarrow="block"/>
            </v:shape>
          </v:group>
        </w:pict>
      </w:r>
    </w:p>
    <w:p w:rsidR="00FC7BF7" w:rsidRDefault="00FC7BF7" w:rsidP="00FC7BF7">
      <w:pPr>
        <w:ind w:left="0" w:firstLine="0"/>
      </w:pPr>
    </w:p>
    <w:p w:rsidR="00FC7BF7" w:rsidRDefault="00FC7BF7" w:rsidP="00FC7BF7">
      <w:pPr>
        <w:ind w:left="0" w:firstLine="0"/>
      </w:pPr>
    </w:p>
    <w:p w:rsidR="00FC7BF7" w:rsidRDefault="00FC7BF7" w:rsidP="00FC7BF7">
      <w:pPr>
        <w:ind w:left="0" w:firstLine="0"/>
      </w:pPr>
    </w:p>
    <w:p w:rsidR="00FC7BF7" w:rsidRDefault="00FC7BF7" w:rsidP="00FC7BF7">
      <w:pPr>
        <w:ind w:left="0" w:firstLine="0"/>
      </w:pPr>
    </w:p>
    <w:p w:rsidR="00FC7BF7" w:rsidRDefault="00FC7BF7" w:rsidP="00FC7BF7">
      <w:pPr>
        <w:ind w:left="0" w:firstLine="0"/>
        <w:rPr>
          <w:b/>
        </w:rPr>
      </w:pPr>
    </w:p>
    <w:p w:rsidR="00FC7BF7" w:rsidRPr="00475370" w:rsidRDefault="00FC7BF7" w:rsidP="00FC7BF7">
      <w:pPr>
        <w:ind w:left="0" w:firstLine="0"/>
      </w:pPr>
    </w:p>
    <w:p w:rsidR="00FC7BF7" w:rsidRDefault="00FC7BF7" w:rsidP="00FC7BF7">
      <w:pPr>
        <w:ind w:left="0" w:firstLine="0"/>
        <w:rPr>
          <w:b/>
        </w:rPr>
      </w:pPr>
    </w:p>
    <w:p w:rsidR="00FC7BF7" w:rsidRDefault="00FC7BF7" w:rsidP="00FC7BF7">
      <w:pPr>
        <w:ind w:left="0" w:firstLine="0"/>
        <w:rPr>
          <w:b/>
        </w:rPr>
      </w:pPr>
    </w:p>
    <w:p w:rsidR="00FC7BF7" w:rsidRDefault="00FC7BF7" w:rsidP="00FC7BF7">
      <w:pPr>
        <w:ind w:left="0" w:firstLine="0"/>
        <w:rPr>
          <w:b/>
        </w:rPr>
      </w:pPr>
    </w:p>
    <w:p w:rsidR="00FC7BF7" w:rsidRPr="0051136F" w:rsidRDefault="0051136F" w:rsidP="00FC7BF7">
      <w:pPr>
        <w:ind w:left="0" w:firstLine="0"/>
      </w:pPr>
      <w:r>
        <w:rPr>
          <w:b/>
        </w:rPr>
        <w:tab/>
      </w:r>
      <w:r>
        <w:rPr>
          <w:b/>
        </w:rPr>
        <w:tab/>
      </w:r>
      <w:r>
        <w:t>Equation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Equation:</w:t>
      </w:r>
    </w:p>
    <w:p w:rsidR="00FC7BF7" w:rsidRDefault="00FC7BF7" w:rsidP="00FC7BF7">
      <w:pPr>
        <w:ind w:left="0" w:firstLine="0"/>
        <w:rPr>
          <w:b/>
        </w:rPr>
      </w:pPr>
    </w:p>
    <w:p w:rsidR="00FC7BF7" w:rsidRPr="00FC7BF7" w:rsidRDefault="00FC7BF7" w:rsidP="00FC7BF7">
      <w:pPr>
        <w:ind w:left="0" w:firstLine="0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FC7BF7">
        <w:t xml:space="preserve">OVER </w:t>
      </w:r>
      <w:r w:rsidRPr="00FC7BF7">
        <w:sym w:font="Wingdings" w:char="F0E0"/>
      </w:r>
    </w:p>
    <w:p w:rsidR="00FC7BF7" w:rsidRPr="00FC7BF7" w:rsidRDefault="00FC7BF7" w:rsidP="00FC7BF7">
      <w:pPr>
        <w:ind w:left="0" w:firstLine="0"/>
      </w:pPr>
      <w:r>
        <w:rPr>
          <w:b/>
        </w:rPr>
        <w:lastRenderedPageBreak/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FC7BF7">
        <w:t>Page 2</w:t>
      </w:r>
    </w:p>
    <w:p w:rsidR="00FC7BF7" w:rsidRPr="007B4FE2" w:rsidRDefault="00043D49" w:rsidP="00FC7BF7">
      <w:pPr>
        <w:ind w:left="0" w:firstLine="0"/>
        <w:rPr>
          <w:b/>
          <w:sz w:val="28"/>
        </w:rPr>
      </w:pPr>
      <w:r>
        <w:rPr>
          <w:b/>
          <w:noProof/>
          <w:sz w:val="28"/>
        </w:rPr>
        <w:pict>
          <v:rect id="_x0000_s1093" style="position:absolute;margin-left:224.25pt;margin-top:18.45pt;width:108.75pt;height:17.75pt;z-index:251655168" stroked="f"/>
        </w:pict>
      </w:r>
      <w:r w:rsidR="00FC7BF7" w:rsidRPr="007B4FE2">
        <w:rPr>
          <w:b/>
          <w:sz w:val="28"/>
        </w:rPr>
        <w:t>List the type, characteristics and sketch a graph for the following functions.</w:t>
      </w:r>
    </w:p>
    <w:p w:rsidR="00FC7BF7" w:rsidRDefault="00FC7BF7" w:rsidP="00FC7BF7">
      <w:pPr>
        <w:ind w:left="0" w:firstLine="0"/>
      </w:pPr>
    </w:p>
    <w:p w:rsidR="00FC7BF7" w:rsidRDefault="00FC7BF7" w:rsidP="00FC7BF7">
      <w:pPr>
        <w:rPr>
          <w:b/>
        </w:rPr>
      </w:pPr>
      <w:r>
        <w:rPr>
          <w:b/>
        </w:rPr>
        <w:t>__</w:t>
      </w:r>
      <w:r w:rsidR="00C44765">
        <w:rPr>
          <w:b/>
        </w:rPr>
        <w:t>____</w:t>
      </w:r>
      <w:r>
        <w:rPr>
          <w:b/>
        </w:rPr>
        <w:t>_____________</w:t>
      </w:r>
      <w:r w:rsidR="00782F65">
        <w:rPr>
          <w:b/>
        </w:rPr>
        <w:t>____</w:t>
      </w:r>
      <w:r>
        <w:rPr>
          <w:b/>
        </w:rPr>
        <w:t>___</w:t>
      </w:r>
      <w:r w:rsidRPr="00353F5E">
        <w:rPr>
          <w:b/>
        </w:rPr>
        <w:t xml:space="preserve"> </w:t>
      </w:r>
      <w:r w:rsidR="00782F65">
        <w:rPr>
          <w:b/>
        </w:rPr>
        <w:t xml:space="preserve"> </w:t>
      </w:r>
      <w:r w:rsidRPr="00353F5E">
        <w:rPr>
          <w:b/>
        </w:rPr>
        <w:t>Functions</w:t>
      </w:r>
    </w:p>
    <w:p w:rsidR="00FC7BF7" w:rsidRPr="000C1126" w:rsidRDefault="00FC7BF7" w:rsidP="00FC7BF7">
      <w:r>
        <w:t>8</w:t>
      </w:r>
      <w:r w:rsidRPr="00B41A82">
        <w:t>.</w:t>
      </w:r>
      <w:r>
        <w:rPr>
          <w:b/>
        </w:rPr>
        <w:t xml:space="preserve">      </w:t>
      </w:r>
      <w:r w:rsidRPr="000C1126">
        <w:t xml:space="preserve">General Rule: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6748A7">
        <w:tab/>
        <w:t>Example:</w:t>
      </w:r>
    </w:p>
    <w:p w:rsidR="00FC7BF7" w:rsidRDefault="00043D49" w:rsidP="00FC7BF7">
      <w:pPr>
        <w:pStyle w:val="ListParagraph"/>
        <w:ind w:firstLine="0"/>
      </w:pPr>
      <w:r w:rsidRPr="00043D49">
        <w:rPr>
          <w:b/>
          <w:noProof/>
        </w:rPr>
        <w:pict>
          <v:rect id="_x0000_s1073" style="position:absolute;left:0;text-align:left;margin-left:253.75pt;margin-top:7pt;width:108.75pt;height:30pt;z-index:-251667456"/>
        </w:pict>
      </w:r>
      <w:r>
        <w:rPr>
          <w:noProof/>
        </w:rPr>
        <w:pict>
          <v:rect id="_x0000_s1104" style="position:absolute;left:0;text-align:left;margin-left:34.5pt;margin-top:7.6pt;width:75pt;height:26.4pt;z-index:251659264">
            <v:fill opacity="0"/>
          </v:rect>
        </w:pict>
      </w:r>
      <w:r>
        <w:rPr>
          <w:noProof/>
        </w:rPr>
        <w:pict>
          <v:shape id="_x0000_s1116" type="#_x0000_t75" style="position:absolute;left:0;text-align:left;margin-left:272.25pt;margin-top:6.25pt;width:69.75pt;height:30.75pt;z-index:-251649024;mso-position-horizontal-relative:text;mso-position-vertical-relative:text">
            <v:imagedata r:id="rId8" o:title=""/>
          </v:shape>
          <o:OLEObject Type="Embed" ProgID="Equation.DSMT4" ShapeID="_x0000_s1116" DrawAspect="Content" ObjectID="_1524646733" r:id="rId9"/>
        </w:pict>
      </w:r>
    </w:p>
    <w:p w:rsidR="00FC7BF7" w:rsidRDefault="004870BC" w:rsidP="00FC7BF7">
      <w:pPr>
        <w:pStyle w:val="ListParagraph"/>
        <w:ind w:firstLine="0"/>
      </w:pPr>
      <w:r>
        <w:t xml:space="preserve">   </w:t>
      </w:r>
      <w:r w:rsidRPr="004870BC">
        <w:rPr>
          <w:i/>
        </w:rPr>
        <w:t>f</w:t>
      </w:r>
      <w:r>
        <w:t>(</w:t>
      </w:r>
      <w:r w:rsidRPr="004870BC">
        <w:rPr>
          <w:i/>
        </w:rPr>
        <w:t>x</w:t>
      </w:r>
      <w:r>
        <w:t xml:space="preserve">) = </w:t>
      </w:r>
      <w:r w:rsidRPr="004870BC">
        <w:rPr>
          <w:i/>
        </w:rPr>
        <w:t>bx</w:t>
      </w:r>
      <w:r>
        <w:t xml:space="preserve"> + </w:t>
      </w:r>
      <w:r w:rsidRPr="004870BC">
        <w:rPr>
          <w:i/>
        </w:rPr>
        <w:t>c</w:t>
      </w:r>
      <w:r w:rsidR="00FC7BF7" w:rsidRPr="004870BC">
        <w:rPr>
          <w:i/>
        </w:rPr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</w:p>
    <w:p w:rsidR="00FC7BF7" w:rsidRPr="00B2051F" w:rsidRDefault="00043D49" w:rsidP="00FC7BF7">
      <w:pPr>
        <w:pStyle w:val="ListParagraph"/>
        <w:ind w:firstLine="0"/>
        <w:rPr>
          <w:i/>
        </w:rPr>
      </w:pPr>
      <w:r w:rsidRPr="00043D49">
        <w:rPr>
          <w:noProof/>
        </w:rPr>
        <w:pict>
          <v:group id="_x0000_s1074" style="position:absolute;left:0;text-align:left;margin-left:342pt;margin-top:5.2pt;width:165pt;height:150.75pt;z-index:251650048" coordorigin="7395,9930" coordsize="4035,3750">
            <v:shape id="_x0000_s1075" type="#_x0000_t32" style="position:absolute;left:7395;top:11850;width:4035;height:0" o:connectortype="straight">
              <v:stroke startarrow="block" endarrow="block"/>
            </v:shape>
            <v:shape id="_x0000_s1076" type="#_x0000_t32" style="position:absolute;left:9405;top:9930;width:0;height:3750" o:connectortype="straight">
              <v:stroke startarrow="block" endarrow="block"/>
            </v:shape>
          </v:group>
        </w:pict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</w:p>
    <w:p w:rsidR="00FC7BF7" w:rsidRDefault="00FC7BF7" w:rsidP="00FC7BF7">
      <w:pPr>
        <w:pStyle w:val="ListParagraph"/>
        <w:ind w:firstLine="0"/>
      </w:pPr>
    </w:p>
    <w:p w:rsidR="00FC7BF7" w:rsidRDefault="00FC7BF7" w:rsidP="00FC7BF7">
      <w:pPr>
        <w:pStyle w:val="ListParagraph"/>
        <w:ind w:firstLine="0"/>
      </w:pPr>
      <w:r>
        <w:t>Domain:</w:t>
      </w:r>
    </w:p>
    <w:p w:rsidR="00FC7BF7" w:rsidRDefault="00FC7BF7" w:rsidP="00EF192E">
      <w:pPr>
        <w:ind w:left="0" w:firstLine="0"/>
      </w:pPr>
    </w:p>
    <w:p w:rsidR="00FC7BF7" w:rsidRDefault="00FC7BF7" w:rsidP="00FC7BF7">
      <w:pPr>
        <w:pStyle w:val="ListParagraph"/>
        <w:ind w:firstLine="0"/>
      </w:pPr>
    </w:p>
    <w:p w:rsidR="00FC7BF7" w:rsidRPr="00EF192E" w:rsidRDefault="00FC7BF7" w:rsidP="00EF192E">
      <w:pPr>
        <w:pStyle w:val="ListParagraph"/>
        <w:ind w:firstLine="0"/>
      </w:pPr>
      <w:r>
        <w:t>Range:</w:t>
      </w:r>
      <w:r w:rsidR="00EF192E">
        <w:tab/>
      </w:r>
      <w:r w:rsidR="00EF192E">
        <w:tab/>
      </w:r>
      <w:r w:rsidR="00EF192E">
        <w:tab/>
      </w:r>
      <w:r w:rsidR="00EF192E">
        <w:tab/>
      </w:r>
      <w:r w:rsidR="00EF192E">
        <w:tab/>
      </w:r>
      <w:r w:rsidR="00EF192E">
        <w:tab/>
      </w:r>
      <w:r w:rsidR="00EF192E">
        <w:tab/>
      </w:r>
      <w:r w:rsidR="00EF192E">
        <w:tab/>
      </w:r>
      <w:r w:rsidR="00EF192E">
        <w:tab/>
      </w:r>
      <w:r w:rsidR="00EF192E">
        <w:tab/>
      </w:r>
      <w:r w:rsidR="00EF192E">
        <w:tab/>
      </w:r>
      <w:r w:rsidR="00EF192E">
        <w:tab/>
      </w:r>
      <w:r w:rsidR="00EF192E">
        <w:tab/>
      </w:r>
      <w:r w:rsidR="00EF192E">
        <w:tab/>
      </w:r>
      <w:r w:rsidR="00EF192E">
        <w:tab/>
      </w:r>
      <w:r w:rsidR="00EF192E">
        <w:tab/>
      </w:r>
      <w:r w:rsidR="00EF192E">
        <w:tab/>
      </w:r>
      <w:r w:rsidR="00EF192E">
        <w:tab/>
      </w:r>
      <w:r w:rsidR="00EF192E">
        <w:tab/>
      </w:r>
      <w:r w:rsidR="00EF192E">
        <w:tab/>
      </w:r>
      <w:r w:rsidR="00EF192E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 w:rsidRPr="00EF192E">
        <w:rPr>
          <w:i/>
        </w:rPr>
        <w:tab/>
      </w:r>
    </w:p>
    <w:p w:rsidR="00FC7BF7" w:rsidRDefault="00FC7BF7" w:rsidP="00FC7BF7"/>
    <w:p w:rsidR="00FC7BF7" w:rsidRDefault="00FC7BF7" w:rsidP="00FC7BF7">
      <w:pPr>
        <w:pStyle w:val="ListParagraph"/>
        <w:ind w:firstLine="0"/>
      </w:pPr>
      <w:r>
        <w:t>Symmetries (if any):</w:t>
      </w:r>
    </w:p>
    <w:p w:rsidR="00FC7BF7" w:rsidRDefault="00FC7BF7" w:rsidP="00FC7BF7">
      <w:pPr>
        <w:pStyle w:val="ListParagraph"/>
        <w:ind w:firstLine="0"/>
      </w:pPr>
    </w:p>
    <w:p w:rsidR="00FC7BF7" w:rsidRDefault="00FC7BF7" w:rsidP="00FC7BF7">
      <w:pPr>
        <w:pStyle w:val="ListParagraph"/>
        <w:ind w:firstLine="0"/>
      </w:pPr>
      <w:r>
        <w:tab/>
        <w:t>Even, Odd, Neither</w:t>
      </w:r>
    </w:p>
    <w:p w:rsidR="00FC7BF7" w:rsidRDefault="00FC7BF7" w:rsidP="00FC7BF7">
      <w:pPr>
        <w:pStyle w:val="ListParagraph"/>
        <w:ind w:firstLine="0"/>
      </w:pPr>
    </w:p>
    <w:p w:rsidR="00FC7BF7" w:rsidRDefault="00FC7BF7" w:rsidP="00FC7BF7">
      <w:pPr>
        <w:pStyle w:val="ListParagraph"/>
        <w:ind w:firstLine="0"/>
      </w:pPr>
      <w:r>
        <w:t>Asymptotes (if any):</w:t>
      </w:r>
    </w:p>
    <w:p w:rsidR="00FC7BF7" w:rsidRDefault="00FC7BF7" w:rsidP="00FC7BF7">
      <w:pPr>
        <w:pStyle w:val="ListParagraph"/>
        <w:ind w:firstLine="0"/>
      </w:pPr>
      <w:r>
        <w:tab/>
      </w:r>
    </w:p>
    <w:p w:rsidR="00FC7BF7" w:rsidRDefault="00FC7BF7" w:rsidP="00FC7BF7">
      <w:pPr>
        <w:ind w:left="0" w:firstLine="0"/>
      </w:pPr>
    </w:p>
    <w:p w:rsidR="00EF192E" w:rsidRDefault="00EF192E" w:rsidP="00FC7BF7">
      <w:pPr>
        <w:ind w:left="0" w:firstLine="0"/>
      </w:pPr>
      <w:r>
        <w:tab/>
      </w:r>
      <w:r>
        <w:tab/>
        <w:t>End Behavior:</w:t>
      </w:r>
    </w:p>
    <w:p w:rsidR="00FC7BF7" w:rsidRDefault="00FC7BF7" w:rsidP="00FC7BF7">
      <w:pPr>
        <w:ind w:left="0" w:firstLine="0"/>
      </w:pPr>
    </w:p>
    <w:p w:rsidR="00EF192E" w:rsidRDefault="00EF192E" w:rsidP="00FC7BF7">
      <w:pPr>
        <w:ind w:left="0" w:firstLine="0"/>
      </w:pPr>
    </w:p>
    <w:p w:rsidR="00FC7BF7" w:rsidRDefault="00FC7BF7" w:rsidP="00FC7BF7">
      <w:pPr>
        <w:ind w:left="0" w:firstLine="0"/>
      </w:pPr>
      <w:r>
        <w:tab/>
      </w:r>
      <w:r>
        <w:tab/>
        <w:t>What happens if the leading coefficient has the opposite sign?</w:t>
      </w:r>
    </w:p>
    <w:p w:rsidR="00FC7BF7" w:rsidRDefault="00FC7BF7" w:rsidP="00FC7BF7">
      <w:pPr>
        <w:ind w:left="0" w:firstLine="0"/>
      </w:pPr>
    </w:p>
    <w:p w:rsidR="00FC7BF7" w:rsidRDefault="00FC7BF7" w:rsidP="00FC7BF7">
      <w:pPr>
        <w:ind w:left="0" w:firstLine="0"/>
      </w:pPr>
      <w:r>
        <w:tab/>
      </w:r>
      <w:r>
        <w:tab/>
      </w:r>
      <w:r>
        <w:tab/>
      </w:r>
      <w:r>
        <w:tab/>
      </w:r>
      <w:r>
        <w:tab/>
        <w:t xml:space="preserve">    </w:t>
      </w:r>
    </w:p>
    <w:p w:rsidR="00FC7BF7" w:rsidRDefault="00043D49" w:rsidP="00FC7BF7">
      <w:pPr>
        <w:ind w:left="0" w:firstLine="0"/>
      </w:pPr>
      <w:r w:rsidRPr="00043D49">
        <w:rPr>
          <w:b/>
          <w:noProof/>
        </w:rPr>
        <w:pict>
          <v:rect id="_x0000_s1103" style="position:absolute;margin-left:233.25pt;margin-top:8.25pt;width:108.75pt;height:17.75pt;z-index:251658240;mso-position-horizontal-relative:text;mso-position-vertical-relative:text" stroked="f"/>
        </w:pict>
      </w:r>
    </w:p>
    <w:p w:rsidR="00C44765" w:rsidRDefault="00C44765" w:rsidP="00C44765">
      <w:pPr>
        <w:rPr>
          <w:b/>
        </w:rPr>
      </w:pPr>
      <w:r>
        <w:rPr>
          <w:b/>
        </w:rPr>
        <w:t>________________</w:t>
      </w:r>
      <w:r w:rsidR="00782F65">
        <w:rPr>
          <w:b/>
        </w:rPr>
        <w:t>____</w:t>
      </w:r>
      <w:r>
        <w:rPr>
          <w:b/>
        </w:rPr>
        <w:t>______</w:t>
      </w:r>
      <w:r w:rsidR="00782F65">
        <w:rPr>
          <w:b/>
        </w:rPr>
        <w:t xml:space="preserve"> </w:t>
      </w:r>
      <w:r w:rsidRPr="00353F5E">
        <w:rPr>
          <w:b/>
        </w:rPr>
        <w:t xml:space="preserve"> Functions</w:t>
      </w:r>
    </w:p>
    <w:p w:rsidR="00FC7BF7" w:rsidRDefault="00FC7BF7" w:rsidP="00FC7BF7">
      <w:r>
        <w:t xml:space="preserve">9.   </w:t>
      </w:r>
      <w:r w:rsidRPr="000C1126">
        <w:t xml:space="preserve">General Rule: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6748A7">
        <w:t>Example:</w:t>
      </w:r>
    </w:p>
    <w:p w:rsidR="00FC7BF7" w:rsidRDefault="00043D49" w:rsidP="00FC7BF7">
      <w:pPr>
        <w:ind w:left="360" w:firstLine="360"/>
      </w:pPr>
      <w:r>
        <w:rPr>
          <w:noProof/>
        </w:rPr>
        <w:pict>
          <v:rect id="_x0000_s1105" style="position:absolute;left:0;text-align:left;margin-left:28.5pt;margin-top:10.35pt;width:108.75pt;height:26.4pt;z-index:251660288">
            <v:fill opacity="0"/>
          </v:rect>
        </w:pict>
      </w:r>
      <w:r w:rsidRPr="00043D49">
        <w:rPr>
          <w:b/>
          <w:noProof/>
        </w:rPr>
        <w:pict>
          <v:rect id="_x0000_s1102" style="position:absolute;left:0;text-align:left;margin-left:239.25pt;margin-top:10.35pt;width:153pt;height:24.75pt;z-index:-251659264"/>
        </w:pict>
      </w:r>
    </w:p>
    <w:p w:rsidR="00FC7BF7" w:rsidRPr="00B2051F" w:rsidRDefault="00FC7BF7" w:rsidP="00FC7BF7">
      <w:pPr>
        <w:pStyle w:val="ListParagraph"/>
        <w:ind w:firstLine="0"/>
        <w:rPr>
          <w:i/>
        </w:rPr>
      </w:pPr>
      <w:r w:rsidRPr="00E666C8">
        <w:rPr>
          <w:position w:val="-10"/>
        </w:rPr>
        <w:object w:dxaOrig="1880" w:dyaOrig="360">
          <v:shape id="_x0000_i1027" type="#_x0000_t75" style="width:93.75pt;height:18pt" o:ole="">
            <v:imagedata r:id="rId10" o:title=""/>
          </v:shape>
          <o:OLEObject Type="Embed" ProgID="Equation.DSMT4" ShapeID="_x0000_i1027" DrawAspect="Content" ObjectID="_1524646725" r:id="rId11"/>
        </w:object>
      </w:r>
      <w:r w:rsidR="00043D49" w:rsidRPr="00043D49">
        <w:rPr>
          <w:noProof/>
        </w:rPr>
        <w:pict>
          <v:group id="_x0000_s1099" style="position:absolute;left:0;text-align:left;margin-left:342pt;margin-top:5.2pt;width:165pt;height:150.75pt;z-index:251656192;mso-position-horizontal-relative:text;mso-position-vertical-relative:text" coordorigin="7395,9930" coordsize="4035,3750">
            <v:shape id="_x0000_s1100" type="#_x0000_t32" style="position:absolute;left:7395;top:11850;width:4035;height:0" o:connectortype="straight">
              <v:stroke startarrow="block" endarrow="block"/>
            </v:shape>
            <v:shape id="_x0000_s1101" type="#_x0000_t32" style="position:absolute;left:9405;top:9930;width:0;height:3750" o:connectortype="straight">
              <v:stroke startarrow="block" endarrow="block"/>
            </v:shape>
          </v:group>
        </w:pi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t>-</m:t>
            </m:r>
            <m:r>
              <w:rPr>
                <w:rFonts w:ascii="Cambria Math"/>
              </w:rPr>
              <m:t>4</m:t>
            </m:r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7</m:t>
        </m:r>
        <m:r>
          <w:rPr>
            <w:rFonts w:ascii="Cambria Math" w:hAnsi="Cambria Math"/>
          </w:rPr>
          <m:t>x</m:t>
        </m:r>
        <m:r>
          <w:rPr>
            <w:rFonts w:ascii="Cambria Math"/>
          </w:rPr>
          <m:t>-</m:t>
        </m:r>
        <m:r>
          <w:rPr>
            <w:rFonts w:ascii="Cambria Math"/>
          </w:rPr>
          <m:t>19</m:t>
        </m:r>
      </m:oMath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FC7BF7" w:rsidRDefault="00FC7BF7" w:rsidP="00FC7BF7">
      <w:pPr>
        <w:pStyle w:val="ListParagraph"/>
        <w:ind w:firstLine="0"/>
      </w:pPr>
    </w:p>
    <w:p w:rsidR="00FC7BF7" w:rsidRDefault="00FC7BF7" w:rsidP="00FC7BF7">
      <w:pPr>
        <w:pStyle w:val="ListParagraph"/>
        <w:ind w:firstLine="0"/>
      </w:pPr>
      <w:r>
        <w:t>Domain:</w:t>
      </w:r>
    </w:p>
    <w:p w:rsidR="00FC7BF7" w:rsidRDefault="00FC7BF7" w:rsidP="00FC7BF7">
      <w:pPr>
        <w:pStyle w:val="ListParagraph"/>
        <w:ind w:firstLine="0"/>
      </w:pPr>
    </w:p>
    <w:p w:rsidR="00FC7BF7" w:rsidRDefault="00FC7BF7" w:rsidP="00FC7BF7">
      <w:pPr>
        <w:pStyle w:val="ListParagraph"/>
        <w:ind w:firstLine="0"/>
      </w:pPr>
    </w:p>
    <w:p w:rsidR="00FC7BF7" w:rsidRDefault="00FC7BF7" w:rsidP="00FC7BF7">
      <w:pPr>
        <w:pStyle w:val="ListParagraph"/>
        <w:ind w:firstLine="0"/>
      </w:pPr>
      <w:r>
        <w:t>Range:</w:t>
      </w:r>
    </w:p>
    <w:p w:rsidR="00FC7BF7" w:rsidRPr="00B2051F" w:rsidRDefault="00FC7BF7" w:rsidP="00FC7BF7">
      <w:pPr>
        <w:pStyle w:val="ListParagraph"/>
        <w:ind w:firstLine="0"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2051F">
        <w:rPr>
          <w:i/>
        </w:rPr>
        <w:tab/>
      </w:r>
    </w:p>
    <w:p w:rsidR="00FC7BF7" w:rsidRDefault="00FC7BF7" w:rsidP="00FC7BF7"/>
    <w:p w:rsidR="00FC7BF7" w:rsidRDefault="00FC7BF7" w:rsidP="00FC7BF7">
      <w:pPr>
        <w:pStyle w:val="ListParagraph"/>
        <w:ind w:firstLine="0"/>
      </w:pPr>
      <w:r>
        <w:t>Symmetries (if any):</w:t>
      </w:r>
    </w:p>
    <w:p w:rsidR="00FC7BF7" w:rsidRDefault="00FC7BF7" w:rsidP="00FC7BF7">
      <w:pPr>
        <w:pStyle w:val="ListParagraph"/>
        <w:ind w:firstLine="0"/>
      </w:pPr>
    </w:p>
    <w:p w:rsidR="00FC7BF7" w:rsidRDefault="00FC7BF7" w:rsidP="00FC7BF7">
      <w:pPr>
        <w:pStyle w:val="ListParagraph"/>
        <w:ind w:firstLine="0"/>
      </w:pPr>
      <w:r>
        <w:tab/>
      </w:r>
      <w:r>
        <w:tab/>
        <w:t>Even, Odd, Neither</w:t>
      </w:r>
    </w:p>
    <w:p w:rsidR="00FC7BF7" w:rsidRDefault="00FC7BF7" w:rsidP="00FC7BF7">
      <w:pPr>
        <w:pStyle w:val="ListParagraph"/>
        <w:ind w:firstLine="0"/>
      </w:pPr>
    </w:p>
    <w:p w:rsidR="00FC7BF7" w:rsidRDefault="00FC7BF7" w:rsidP="00FC7BF7">
      <w:pPr>
        <w:pStyle w:val="ListParagraph"/>
        <w:ind w:firstLine="0"/>
      </w:pPr>
      <w:r>
        <w:t>Asymptotes (if any):</w:t>
      </w:r>
    </w:p>
    <w:p w:rsidR="00FC7BF7" w:rsidRDefault="00FC7BF7" w:rsidP="00FC7BF7">
      <w:pPr>
        <w:ind w:left="0" w:firstLine="0"/>
      </w:pPr>
    </w:p>
    <w:p w:rsidR="00FC7BF7" w:rsidRDefault="00FC7BF7" w:rsidP="00FC7BF7">
      <w:pPr>
        <w:ind w:left="0" w:firstLine="0"/>
      </w:pPr>
    </w:p>
    <w:p w:rsidR="00EF192E" w:rsidRDefault="00EF192E" w:rsidP="00EF192E">
      <w:pPr>
        <w:ind w:left="0" w:firstLine="0"/>
      </w:pPr>
      <w:r>
        <w:tab/>
      </w:r>
      <w:r>
        <w:tab/>
        <w:t>End Behavior:</w:t>
      </w:r>
    </w:p>
    <w:p w:rsidR="00EF192E" w:rsidRDefault="00EF192E" w:rsidP="00EF192E">
      <w:pPr>
        <w:ind w:left="0" w:firstLine="0"/>
      </w:pPr>
    </w:p>
    <w:p w:rsidR="00EF192E" w:rsidRDefault="00EF192E" w:rsidP="00EF192E">
      <w:pPr>
        <w:ind w:left="0" w:firstLine="0"/>
      </w:pPr>
    </w:p>
    <w:p w:rsidR="00EF192E" w:rsidRDefault="00EF192E" w:rsidP="00EF192E">
      <w:pPr>
        <w:ind w:left="0" w:firstLine="0"/>
      </w:pPr>
      <w:r>
        <w:tab/>
      </w:r>
      <w:r>
        <w:tab/>
        <w:t>What happens if the leading coefficient has the opposite sign?</w:t>
      </w:r>
    </w:p>
    <w:p w:rsidR="00FC7BF7" w:rsidRDefault="00FC7BF7" w:rsidP="00EF192E">
      <w:pPr>
        <w:ind w:left="0" w:firstLine="0"/>
      </w:pPr>
      <w:r>
        <w:rPr>
          <w:b/>
        </w:rPr>
        <w:lastRenderedPageBreak/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Page 3</w:t>
      </w:r>
    </w:p>
    <w:p w:rsidR="00C44765" w:rsidRDefault="00C44765" w:rsidP="00C44765">
      <w:pPr>
        <w:rPr>
          <w:b/>
        </w:rPr>
      </w:pPr>
      <w:r>
        <w:rPr>
          <w:b/>
        </w:rPr>
        <w:t>_________________</w:t>
      </w:r>
      <w:r w:rsidR="00782F65">
        <w:rPr>
          <w:b/>
        </w:rPr>
        <w:t>____</w:t>
      </w:r>
      <w:r>
        <w:rPr>
          <w:b/>
        </w:rPr>
        <w:t>_____</w:t>
      </w:r>
      <w:r w:rsidR="00782F65">
        <w:rPr>
          <w:b/>
        </w:rPr>
        <w:t xml:space="preserve"> </w:t>
      </w:r>
      <w:r w:rsidRPr="00353F5E">
        <w:rPr>
          <w:b/>
        </w:rPr>
        <w:t xml:space="preserve"> Functions</w:t>
      </w:r>
    </w:p>
    <w:p w:rsidR="00FC7BF7" w:rsidRPr="000C1126" w:rsidRDefault="00043D49" w:rsidP="00FC7BF7">
      <w:r>
        <w:rPr>
          <w:noProof/>
        </w:rPr>
        <w:pict>
          <v:rect id="_x0000_s1106" style="position:absolute;left:0;text-align:left;margin-left:29.25pt;margin-top:12.6pt;width:75.75pt;height:21.6pt;z-index:251661312">
            <v:fill opacity="0"/>
          </v:rect>
        </w:pict>
      </w:r>
      <w:r w:rsidR="00FC7BF7">
        <w:t xml:space="preserve">10.  </w:t>
      </w:r>
      <w:r w:rsidR="00FC7BF7" w:rsidRPr="000C1126">
        <w:t xml:space="preserve">General Rule:  </w:t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6748A7">
        <w:t>Example:</w:t>
      </w:r>
    </w:p>
    <w:p w:rsidR="00FC7BF7" w:rsidRPr="00E666C8" w:rsidRDefault="00043D49" w:rsidP="00FC7BF7">
      <w:pPr>
        <w:pStyle w:val="ListParagraph"/>
        <w:ind w:firstLine="0"/>
      </w:pPr>
      <w:r w:rsidRPr="00043D49">
        <w:rPr>
          <w:b/>
          <w:noProof/>
        </w:rPr>
        <w:pict>
          <v:rect id="_x0000_s1089" style="position:absolute;left:0;text-align:left;margin-left:264pt;margin-top:.45pt;width:93.75pt;height:19.95pt;z-index:-251663360"/>
        </w:pict>
      </w:r>
      <w:r w:rsidR="00FC7BF7" w:rsidRPr="00E666C8">
        <w:rPr>
          <w:position w:val="-10"/>
        </w:rPr>
        <w:object w:dxaOrig="1219" w:dyaOrig="360">
          <v:shape id="_x0000_i1028" type="#_x0000_t75" style="width:60.75pt;height:18pt" o:ole="">
            <v:imagedata r:id="rId12" o:title=""/>
          </v:shape>
          <o:OLEObject Type="Embed" ProgID="Equation.DSMT4" ShapeID="_x0000_i1028" DrawAspect="Content" ObjectID="_1524646726" r:id="rId13"/>
        </w:object>
      </w:r>
      <w:r>
        <w:rPr>
          <w:noProof/>
        </w:rPr>
        <w:pict>
          <v:group id="_x0000_s1077" style="position:absolute;left:0;text-align:left;margin-left:342pt;margin-top:5.2pt;width:165pt;height:150.75pt;z-index:251651072;mso-position-horizontal-relative:text;mso-position-vertical-relative:text" coordorigin="7395,9930" coordsize="4035,3750">
            <v:shape id="_x0000_s1078" type="#_x0000_t32" style="position:absolute;left:7395;top:11850;width:4035;height:0" o:connectortype="straight">
              <v:stroke startarrow="block" endarrow="block"/>
            </v:shape>
            <v:shape id="_x0000_s1079" type="#_x0000_t32" style="position:absolute;left:9405;top:9930;width:0;height:3750" o:connectortype="straight">
              <v:stroke startarrow="block" endarrow="block"/>
            </v:shape>
          </v:group>
        </w:pict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m:oMath>
        <m:r>
          <w:rPr>
            <w:rFonts w:ascii="Cambria Math" w:hAnsi="Cambria Math"/>
          </w:rPr>
          <m:t>f(x)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  <w:t xml:space="preserve">     </w:t>
      </w:r>
    </w:p>
    <w:p w:rsidR="00FC7BF7" w:rsidRDefault="00FC7BF7" w:rsidP="00FC7BF7">
      <w:pPr>
        <w:pStyle w:val="ListParagraph"/>
        <w:ind w:firstLine="0"/>
      </w:pPr>
    </w:p>
    <w:p w:rsidR="00FC7BF7" w:rsidRDefault="00FC7BF7" w:rsidP="00FC7BF7">
      <w:pPr>
        <w:pStyle w:val="ListParagraph"/>
        <w:ind w:firstLine="0"/>
      </w:pPr>
      <w:r>
        <w:t>Domain:</w:t>
      </w:r>
    </w:p>
    <w:p w:rsidR="00FC7BF7" w:rsidRDefault="00FC7BF7" w:rsidP="00FC7BF7">
      <w:pPr>
        <w:pStyle w:val="ListParagraph"/>
        <w:ind w:firstLine="0"/>
      </w:pPr>
    </w:p>
    <w:p w:rsidR="00FC7BF7" w:rsidRDefault="00FC7BF7" w:rsidP="00FC7BF7">
      <w:pPr>
        <w:pStyle w:val="ListParagraph"/>
        <w:ind w:firstLine="0"/>
      </w:pPr>
    </w:p>
    <w:p w:rsidR="00FC7BF7" w:rsidRDefault="00FC7BF7" w:rsidP="00FC7BF7">
      <w:pPr>
        <w:pStyle w:val="ListParagraph"/>
        <w:ind w:firstLine="0"/>
      </w:pPr>
      <w:r>
        <w:t>Range:</w:t>
      </w:r>
    </w:p>
    <w:p w:rsidR="00FC7BF7" w:rsidRPr="00B2051F" w:rsidRDefault="00FC7BF7" w:rsidP="00FC7BF7">
      <w:pPr>
        <w:pStyle w:val="ListParagraph"/>
        <w:ind w:firstLine="0"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B2051F">
        <w:rPr>
          <w:i/>
        </w:rPr>
        <w:tab/>
      </w:r>
    </w:p>
    <w:p w:rsidR="00FC7BF7" w:rsidRDefault="00FC7BF7" w:rsidP="00FC7BF7"/>
    <w:p w:rsidR="00FC7BF7" w:rsidRDefault="00FC7BF7" w:rsidP="00FC7BF7">
      <w:pPr>
        <w:pStyle w:val="ListParagraph"/>
        <w:ind w:firstLine="0"/>
      </w:pPr>
      <w:r>
        <w:t>Symmetries (if any):</w:t>
      </w:r>
    </w:p>
    <w:p w:rsidR="00FC7BF7" w:rsidRDefault="00FC7BF7" w:rsidP="00FC7BF7">
      <w:pPr>
        <w:pStyle w:val="ListParagraph"/>
        <w:ind w:firstLine="0"/>
      </w:pPr>
    </w:p>
    <w:p w:rsidR="00FC7BF7" w:rsidRDefault="00FC7BF7" w:rsidP="00FC7BF7">
      <w:pPr>
        <w:pStyle w:val="ListParagraph"/>
        <w:ind w:firstLine="0"/>
      </w:pPr>
      <w:r>
        <w:tab/>
      </w:r>
      <w:r>
        <w:tab/>
        <w:t>Even, Odd, Neither</w:t>
      </w:r>
    </w:p>
    <w:p w:rsidR="00FC7BF7" w:rsidRDefault="00FC7BF7" w:rsidP="00FC7BF7">
      <w:pPr>
        <w:pStyle w:val="ListParagraph"/>
        <w:ind w:firstLine="0"/>
      </w:pPr>
    </w:p>
    <w:p w:rsidR="00FC7BF7" w:rsidRDefault="00FC7BF7" w:rsidP="00FC7BF7">
      <w:pPr>
        <w:pStyle w:val="ListParagraph"/>
        <w:ind w:firstLine="0"/>
      </w:pPr>
      <w:r>
        <w:t>Asymptotes (if any):</w:t>
      </w:r>
    </w:p>
    <w:p w:rsidR="00FC7BF7" w:rsidRDefault="00FC7BF7" w:rsidP="00FC7BF7">
      <w:pPr>
        <w:pStyle w:val="ListParagraph"/>
        <w:ind w:firstLine="0"/>
      </w:pPr>
    </w:p>
    <w:p w:rsidR="00FC7BF7" w:rsidRDefault="00FC7BF7" w:rsidP="00FC7BF7">
      <w:pPr>
        <w:pStyle w:val="ListParagraph"/>
        <w:ind w:firstLine="0"/>
      </w:pPr>
    </w:p>
    <w:p w:rsidR="00F54140" w:rsidRDefault="00F54140" w:rsidP="00F54140">
      <w:pPr>
        <w:ind w:left="360" w:firstLine="360"/>
      </w:pPr>
      <w:r>
        <w:t>End Behavior:</w:t>
      </w:r>
    </w:p>
    <w:p w:rsidR="00FC7BF7" w:rsidRDefault="00FC7BF7" w:rsidP="00FC7BF7">
      <w:pPr>
        <w:pStyle w:val="ListParagraph"/>
        <w:ind w:firstLine="0"/>
      </w:pPr>
    </w:p>
    <w:p w:rsidR="00FC7BF7" w:rsidRDefault="00FC7BF7" w:rsidP="00FC7BF7">
      <w:pPr>
        <w:pStyle w:val="ListParagraph"/>
        <w:ind w:firstLine="0"/>
      </w:pPr>
    </w:p>
    <w:p w:rsidR="00FC7BF7" w:rsidRDefault="00FC7BF7" w:rsidP="00FC7BF7">
      <w:pPr>
        <w:pStyle w:val="ListParagraph"/>
        <w:ind w:firstLine="0"/>
      </w:pPr>
      <w:r>
        <w:t>The function above is an example of exponential growth.  Give an example of a function that represents exponential decay:</w:t>
      </w:r>
    </w:p>
    <w:p w:rsidR="00FC7BF7" w:rsidRDefault="00FC7BF7" w:rsidP="00F54140">
      <w:pPr>
        <w:ind w:left="0" w:firstLine="0"/>
      </w:pPr>
    </w:p>
    <w:p w:rsidR="00FC7BF7" w:rsidRDefault="00FC7BF7" w:rsidP="00FC7BF7">
      <w:pPr>
        <w:pStyle w:val="ListParagraph"/>
        <w:ind w:firstLine="0"/>
      </w:pPr>
    </w:p>
    <w:p w:rsidR="00C44765" w:rsidRDefault="00C44765" w:rsidP="00C44765">
      <w:pPr>
        <w:rPr>
          <w:b/>
        </w:rPr>
      </w:pPr>
      <w:r>
        <w:rPr>
          <w:b/>
        </w:rPr>
        <w:t>____________________</w:t>
      </w:r>
      <w:r w:rsidR="00782F65">
        <w:rPr>
          <w:b/>
        </w:rPr>
        <w:t>____</w:t>
      </w:r>
      <w:r>
        <w:rPr>
          <w:b/>
        </w:rPr>
        <w:t>__</w:t>
      </w:r>
      <w:r w:rsidRPr="00353F5E">
        <w:rPr>
          <w:b/>
        </w:rPr>
        <w:t xml:space="preserve"> </w:t>
      </w:r>
      <w:r w:rsidR="00782F65">
        <w:rPr>
          <w:b/>
        </w:rPr>
        <w:t xml:space="preserve"> </w:t>
      </w:r>
      <w:r w:rsidRPr="00353F5E">
        <w:rPr>
          <w:b/>
        </w:rPr>
        <w:t>Functions</w:t>
      </w:r>
    </w:p>
    <w:p w:rsidR="00FC7BF7" w:rsidRPr="000C1126" w:rsidRDefault="00043D49" w:rsidP="00C44765">
      <w:pPr>
        <w:ind w:left="0" w:firstLine="0"/>
      </w:pPr>
      <w:r w:rsidRPr="00043D49">
        <w:rPr>
          <w:b/>
          <w:noProof/>
        </w:rPr>
        <w:pict>
          <v:rect id="_x0000_s1069" style="position:absolute;margin-left:256.25pt;margin-top:13pt;width:96.25pt;height:20.8pt;z-index:-251669504"/>
        </w:pict>
      </w:r>
      <w:r w:rsidR="00FC7BF7">
        <w:t>11</w:t>
      </w:r>
      <w:r w:rsidR="00FC7BF7" w:rsidRPr="00A936B4">
        <w:rPr>
          <w:b/>
        </w:rPr>
        <w:t>.</w:t>
      </w:r>
      <w:r w:rsidR="00FC7BF7">
        <w:t xml:space="preserve">  </w:t>
      </w:r>
      <w:r w:rsidR="00FC7BF7" w:rsidRPr="000C1126">
        <w:t xml:space="preserve">General Rule:  </w:t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6748A7">
        <w:t>Example:</w:t>
      </w:r>
    </w:p>
    <w:p w:rsidR="00FC7BF7" w:rsidRPr="00E666C8" w:rsidRDefault="00043D49" w:rsidP="00FC7BF7">
      <w:pPr>
        <w:pStyle w:val="ListParagraph"/>
        <w:ind w:firstLine="0"/>
      </w:pPr>
      <w:r>
        <w:rPr>
          <w:noProof/>
        </w:rPr>
        <w:pict>
          <v:rect id="_x0000_s1107" style="position:absolute;left:0;text-align:left;margin-left:32.25pt;margin-top:-.2pt;width:75.75pt;height:20.2pt;z-index:251662336">
            <v:fill opacity="0"/>
          </v:rect>
        </w:pict>
      </w:r>
      <w:r w:rsidR="00FC7BF7" w:rsidRPr="00E666C8">
        <w:rPr>
          <w:position w:val="-12"/>
        </w:rPr>
        <w:object w:dxaOrig="1340" w:dyaOrig="360">
          <v:shape id="_x0000_i1029" type="#_x0000_t75" style="width:66.75pt;height:18pt" o:ole="">
            <v:imagedata r:id="rId14" o:title=""/>
          </v:shape>
          <o:OLEObject Type="Embed" ProgID="Equation.DSMT4" ShapeID="_x0000_i1029" DrawAspect="Content" ObjectID="_1524646727" r:id="rId15"/>
        </w:object>
      </w:r>
      <w:r>
        <w:rPr>
          <w:noProof/>
        </w:rPr>
        <w:pict>
          <v:group id="_x0000_s1070" style="position:absolute;left:0;text-align:left;margin-left:342pt;margin-top:5.2pt;width:165pt;height:150.75pt;z-index:251648000;mso-position-horizontal-relative:text;mso-position-vertical-relative:text" coordorigin="7395,9930" coordsize="4035,3750">
            <v:shape id="_x0000_s1071" type="#_x0000_t32" style="position:absolute;left:7395;top:11850;width:4035;height:0" o:connectortype="straight">
              <v:stroke startarrow="block" endarrow="block"/>
            </v:shape>
            <v:shape id="_x0000_s1072" type="#_x0000_t32" style="position:absolute;left:9405;top:9930;width:0;height:3750" o:connectortype="straight">
              <v:stroke startarrow="block" endarrow="block"/>
            </v:shape>
          </v:group>
        </w:pict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  <w:t xml:space="preserve">       </w:t>
      </w:r>
      <w:r w:rsidR="00FC7BF7">
        <w:tab/>
      </w:r>
      <w:r w:rsidR="00FC7BF7">
        <w:tab/>
      </w:r>
      <m:oMath>
        <m:r>
          <w:rPr>
            <w:rFonts w:ascii="Cambria Math" w:hAnsi="Cambria Math"/>
          </w:rPr>
          <m:t>f(x)=ln</m:t>
        </m:r>
        <m:r>
          <m:rPr>
            <m:sty m:val="p"/>
          </m:rPr>
          <w:rPr>
            <w:rFonts w:ascii="Cambria Math" w:hAnsi="Cambria Math"/>
          </w:rPr>
          <m:t>⁡</m:t>
        </m:r>
        <m:r>
          <w:rPr>
            <w:rFonts w:ascii="Cambria Math" w:hAnsi="Cambria Math"/>
          </w:rPr>
          <m:t>(x)</m:t>
        </m:r>
      </m:oMath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</w:p>
    <w:p w:rsidR="00FC7BF7" w:rsidRDefault="00FC7BF7" w:rsidP="00FC7BF7">
      <w:pPr>
        <w:pStyle w:val="ListParagraph"/>
        <w:ind w:firstLine="0"/>
      </w:pPr>
    </w:p>
    <w:p w:rsidR="00FC7BF7" w:rsidRDefault="00FC7BF7" w:rsidP="00FC7BF7">
      <w:pPr>
        <w:pStyle w:val="ListParagraph"/>
        <w:ind w:firstLine="0"/>
      </w:pPr>
      <w:r>
        <w:t>Domain:</w:t>
      </w:r>
    </w:p>
    <w:p w:rsidR="00FC7BF7" w:rsidRDefault="00FC7BF7" w:rsidP="00FC7BF7">
      <w:pPr>
        <w:pStyle w:val="ListParagraph"/>
        <w:ind w:firstLine="0"/>
      </w:pPr>
    </w:p>
    <w:p w:rsidR="00FC7BF7" w:rsidRDefault="00FC7BF7" w:rsidP="00FC7BF7">
      <w:pPr>
        <w:pStyle w:val="ListParagraph"/>
        <w:ind w:firstLine="0"/>
      </w:pPr>
    </w:p>
    <w:p w:rsidR="00FC7BF7" w:rsidRDefault="00FC7BF7" w:rsidP="00FC7BF7">
      <w:pPr>
        <w:pStyle w:val="ListParagraph"/>
        <w:ind w:firstLine="0"/>
      </w:pPr>
      <w:r>
        <w:t>Range:</w:t>
      </w:r>
    </w:p>
    <w:p w:rsidR="00FC7BF7" w:rsidRPr="00B2051F" w:rsidRDefault="00FC7BF7" w:rsidP="00FC7BF7">
      <w:pPr>
        <w:pStyle w:val="ListParagraph"/>
        <w:ind w:firstLine="0"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B2051F">
        <w:rPr>
          <w:i/>
        </w:rPr>
        <w:tab/>
      </w:r>
    </w:p>
    <w:p w:rsidR="00FC7BF7" w:rsidRDefault="00FC7BF7" w:rsidP="00FC7BF7"/>
    <w:p w:rsidR="00FC7BF7" w:rsidRDefault="00FC7BF7" w:rsidP="00FC7BF7">
      <w:pPr>
        <w:pStyle w:val="ListParagraph"/>
        <w:ind w:firstLine="0"/>
      </w:pPr>
      <w:r>
        <w:t>Symmetries (if any):</w:t>
      </w:r>
    </w:p>
    <w:p w:rsidR="00FC7BF7" w:rsidRDefault="00FC7BF7" w:rsidP="00FC7BF7">
      <w:pPr>
        <w:pStyle w:val="ListParagraph"/>
        <w:ind w:firstLine="0"/>
      </w:pPr>
    </w:p>
    <w:p w:rsidR="00FC7BF7" w:rsidRDefault="00FC7BF7" w:rsidP="00FC7BF7">
      <w:pPr>
        <w:pStyle w:val="ListParagraph"/>
        <w:ind w:firstLine="0"/>
      </w:pPr>
      <w:r>
        <w:tab/>
      </w:r>
      <w:r>
        <w:tab/>
        <w:t>Even, Odd, Neither</w:t>
      </w:r>
    </w:p>
    <w:p w:rsidR="00FC7BF7" w:rsidRDefault="00FC7BF7" w:rsidP="00FC7BF7">
      <w:pPr>
        <w:pStyle w:val="ListParagraph"/>
        <w:ind w:firstLine="0"/>
      </w:pPr>
    </w:p>
    <w:p w:rsidR="00FC7BF7" w:rsidRDefault="00FC7BF7" w:rsidP="00FC7BF7">
      <w:pPr>
        <w:pStyle w:val="ListParagraph"/>
        <w:ind w:firstLine="0"/>
      </w:pPr>
      <w:r>
        <w:t>Asymptotes (if any):</w:t>
      </w:r>
    </w:p>
    <w:p w:rsidR="00FC7BF7" w:rsidRDefault="00FC7BF7" w:rsidP="00FC7BF7">
      <w:pPr>
        <w:pStyle w:val="ListParagraph"/>
        <w:ind w:firstLine="0"/>
      </w:pPr>
    </w:p>
    <w:p w:rsidR="00B91E15" w:rsidRDefault="00B91E15" w:rsidP="00FC7BF7">
      <w:pPr>
        <w:pStyle w:val="ListParagraph"/>
        <w:ind w:firstLine="0"/>
      </w:pPr>
    </w:p>
    <w:p w:rsidR="00F54140" w:rsidRDefault="00F54140" w:rsidP="00F54140">
      <w:pPr>
        <w:ind w:left="360" w:firstLine="360"/>
      </w:pPr>
      <w:r>
        <w:t>End Behavior:</w:t>
      </w:r>
    </w:p>
    <w:p w:rsidR="00F54140" w:rsidRDefault="00F54140" w:rsidP="00FC7BF7">
      <w:pPr>
        <w:pStyle w:val="ListParagraph"/>
        <w:ind w:firstLine="0"/>
      </w:pPr>
    </w:p>
    <w:p w:rsidR="00F54140" w:rsidRDefault="00F54140" w:rsidP="00FC7BF7">
      <w:pPr>
        <w:pStyle w:val="ListParagraph"/>
        <w:ind w:firstLine="0"/>
      </w:pPr>
    </w:p>
    <w:p w:rsidR="00FC7BF7" w:rsidRDefault="00FC7BF7" w:rsidP="00FC7BF7">
      <w:pPr>
        <w:pStyle w:val="ListParagraph"/>
        <w:ind w:firstLine="0"/>
      </w:pPr>
    </w:p>
    <w:p w:rsidR="00FC7BF7" w:rsidRDefault="00FC7BF7" w:rsidP="00FC7BF7">
      <w:pPr>
        <w:pStyle w:val="ListParagraph"/>
        <w:ind w:firstLine="0"/>
      </w:pPr>
      <w:r>
        <w:t xml:space="preserve">How does the function above relate to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?</m:t>
        </m:r>
      </m:oMath>
    </w:p>
    <w:p w:rsidR="00F54140" w:rsidRDefault="00F54140" w:rsidP="00FC7BF7">
      <w:pPr>
        <w:ind w:left="0" w:firstLine="0"/>
        <w:rPr>
          <w:b/>
        </w:rPr>
      </w:pPr>
    </w:p>
    <w:p w:rsidR="00FC7BF7" w:rsidRDefault="00FC7BF7" w:rsidP="00FC7BF7">
      <w:pPr>
        <w:ind w:left="0" w:firstLine="0"/>
        <w:rPr>
          <w:b/>
        </w:rPr>
      </w:pPr>
    </w:p>
    <w:p w:rsidR="00FC7BF7" w:rsidRDefault="00FC7BF7" w:rsidP="00FC7BF7">
      <w:pPr>
        <w:ind w:left="0" w:firstLine="0"/>
        <w:rPr>
          <w:b/>
        </w:rPr>
      </w:pPr>
    </w:p>
    <w:p w:rsidR="00FC7BF7" w:rsidRPr="00C44765" w:rsidRDefault="00C44765" w:rsidP="00FC7BF7">
      <w:pPr>
        <w:ind w:left="0" w:firstLine="0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C44765">
        <w:t xml:space="preserve">OVER </w:t>
      </w:r>
      <w:r w:rsidRPr="00C44765">
        <w:sym w:font="Wingdings" w:char="F0E0"/>
      </w:r>
    </w:p>
    <w:p w:rsidR="00C44765" w:rsidRPr="00C44765" w:rsidRDefault="00C44765" w:rsidP="00FC7BF7">
      <w:pPr>
        <w:ind w:left="0" w:firstLine="0"/>
      </w:pPr>
      <w:r>
        <w:rPr>
          <w:b/>
        </w:rPr>
        <w:lastRenderedPageBreak/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C44765">
        <w:t>Page 4</w:t>
      </w:r>
    </w:p>
    <w:p w:rsidR="00C44765" w:rsidRDefault="00C44765" w:rsidP="00C44765">
      <w:pPr>
        <w:rPr>
          <w:b/>
        </w:rPr>
      </w:pPr>
      <w:r>
        <w:rPr>
          <w:b/>
        </w:rPr>
        <w:t>_________________</w:t>
      </w:r>
      <w:r w:rsidR="00EB68BD">
        <w:rPr>
          <w:b/>
        </w:rPr>
        <w:t>____</w:t>
      </w:r>
      <w:r>
        <w:rPr>
          <w:b/>
        </w:rPr>
        <w:t>_____</w:t>
      </w:r>
      <w:r w:rsidRPr="00353F5E">
        <w:rPr>
          <w:b/>
        </w:rPr>
        <w:t xml:space="preserve"> </w:t>
      </w:r>
      <w:r w:rsidR="00EB68BD">
        <w:rPr>
          <w:b/>
        </w:rPr>
        <w:t xml:space="preserve"> </w:t>
      </w:r>
      <w:r w:rsidRPr="00353F5E">
        <w:rPr>
          <w:b/>
        </w:rPr>
        <w:t>Functions</w:t>
      </w:r>
    </w:p>
    <w:p w:rsidR="00FC7BF7" w:rsidRDefault="00FC7BF7" w:rsidP="00FC7BF7">
      <w:r>
        <w:t xml:space="preserve">12.  </w:t>
      </w:r>
      <w:r w:rsidRPr="000C1126">
        <w:t xml:space="preserve">General Rule: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D3727">
        <w:t>Example:</w:t>
      </w:r>
    </w:p>
    <w:p w:rsidR="004D3727" w:rsidRPr="004D3727" w:rsidRDefault="00043D49" w:rsidP="00FC7BF7">
      <w:pPr>
        <w:rPr>
          <w:sz w:val="10"/>
        </w:rPr>
      </w:pPr>
      <w:r w:rsidRPr="00043D49">
        <w:rPr>
          <w:b/>
          <w:noProof/>
          <w:sz w:val="10"/>
        </w:rPr>
        <w:pict>
          <v:rect id="_x0000_s1098" style="position:absolute;left:0;text-align:left;margin-left:237.75pt;margin-top:3.45pt;width:108.75pt;height:21.15pt;z-index:-251671552"/>
        </w:pict>
      </w:r>
      <w:r w:rsidRPr="00043D49">
        <w:rPr>
          <w:b/>
          <w:noProof/>
          <w:sz w:val="10"/>
        </w:rPr>
        <w:pict>
          <v:rect id="_x0000_s1111" style="position:absolute;left:0;text-align:left;margin-left:30.75pt;margin-top:4.2pt;width:82.25pt;height:24.75pt;z-index:-251652096"/>
        </w:pict>
      </w:r>
    </w:p>
    <w:p w:rsidR="00FC7BF7" w:rsidRPr="00E666C8" w:rsidRDefault="00F54140" w:rsidP="00FC7BF7">
      <w:pPr>
        <w:pStyle w:val="ListParagraph"/>
        <w:ind w:firstLine="0"/>
      </w:pPr>
      <w:r>
        <w:rPr>
          <w:position w:val="-10"/>
        </w:rPr>
        <w:t xml:space="preserve">   </w:t>
      </w:r>
      <w:r w:rsidR="00FC7BF7" w:rsidRPr="00E666C8">
        <w:rPr>
          <w:position w:val="-10"/>
        </w:rPr>
        <w:object w:dxaOrig="1060" w:dyaOrig="360">
          <v:shape id="_x0000_i1030" type="#_x0000_t75" style="width:53.25pt;height:18pt" o:ole="">
            <v:imagedata r:id="rId16" o:title=""/>
          </v:shape>
          <o:OLEObject Type="Embed" ProgID="Equation.DSMT4" ShapeID="_x0000_i1030" DrawAspect="Content" ObjectID="_1524646728" r:id="rId17"/>
        </w:object>
      </w:r>
      <w:r w:rsidR="00043D49">
        <w:rPr>
          <w:noProof/>
        </w:rPr>
        <w:pict>
          <v:group id="_x0000_s1108" style="position:absolute;left:0;text-align:left;margin-left:342pt;margin-top:5.2pt;width:165pt;height:150.75pt;z-index:251663360;mso-position-horizontal-relative:text;mso-position-vertical-relative:text" coordorigin="7395,9930" coordsize="4035,3750">
            <v:shape id="_x0000_s1109" type="#_x0000_t32" style="position:absolute;left:7395;top:11850;width:4035;height:0" o:connectortype="straight">
              <v:stroke startarrow="block" endarrow="block"/>
            </v:shape>
            <v:shape id="_x0000_s1110" type="#_x0000_t32" style="position:absolute;left:9405;top:9930;width:0;height:3750" o:connectortype="straight">
              <v:stroke startarrow="block" endarrow="block"/>
            </v:shape>
          </v:group>
        </w:pict>
      </w:r>
      <w:r w:rsidR="00FC7BF7">
        <w:t xml:space="preserve"> </w:t>
      </w:r>
      <w:r w:rsidR="00FC7BF7">
        <w:tab/>
      </w:r>
      <w:r w:rsidR="00FC7BF7">
        <w:tab/>
      </w:r>
      <w:r w:rsidR="00FC7BF7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43D49">
        <w:rPr>
          <w:noProof/>
        </w:rPr>
        <w:pict>
          <v:group id="_x0000_s1095" style="position:absolute;left:0;text-align:left;margin-left:342pt;margin-top:5.2pt;width:165pt;height:150.75pt;z-index:251645952;mso-position-horizontal-relative:text;mso-position-vertical-relative:text" coordorigin="7395,9930" coordsize="4035,3750">
            <v:shape id="_x0000_s1096" type="#_x0000_t32" style="position:absolute;left:7395;top:11850;width:4035;height:0" o:connectortype="straight">
              <v:stroke startarrow="block" endarrow="block"/>
            </v:shape>
            <v:shape id="_x0000_s1097" type="#_x0000_t32" style="position:absolute;left:9405;top:9930;width:0;height:3750" o:connectortype="straight">
              <v:stroke startarrow="block" endarrow="block"/>
            </v:shape>
          </v:group>
        </w:pict>
      </w:r>
      <w:r>
        <w:t xml:space="preserve">      </w:t>
      </w:r>
      <w:r w:rsidRPr="00F54140">
        <w:rPr>
          <w:i/>
        </w:rPr>
        <w:t>f</w:t>
      </w:r>
      <w:r>
        <w:t>(</w:t>
      </w:r>
      <w:r w:rsidRPr="00F54140">
        <w:rPr>
          <w:i/>
        </w:rPr>
        <w:t>x</w:t>
      </w:r>
      <w:r>
        <w:t>) = 8</w:t>
      </w:r>
      <w:r w:rsidRPr="00F54140">
        <w:rPr>
          <w:i/>
        </w:rPr>
        <w:t>x</w:t>
      </w:r>
      <w:r w:rsidRPr="00F54140">
        <w:rPr>
          <w:vertAlign w:val="superscript"/>
        </w:rPr>
        <w:t>2</w:t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</w:p>
    <w:p w:rsidR="00FC7BF7" w:rsidRDefault="00FC7BF7" w:rsidP="00FC7BF7">
      <w:pPr>
        <w:pStyle w:val="ListParagraph"/>
        <w:ind w:firstLine="0"/>
      </w:pPr>
    </w:p>
    <w:p w:rsidR="00FC7BF7" w:rsidRDefault="00FC7BF7" w:rsidP="00F54140">
      <w:pPr>
        <w:pStyle w:val="ListParagraph"/>
        <w:ind w:firstLine="0"/>
      </w:pPr>
      <w:r>
        <w:t>Domain:</w:t>
      </w:r>
    </w:p>
    <w:p w:rsidR="00FC7BF7" w:rsidRPr="00F54140" w:rsidRDefault="00FC7BF7" w:rsidP="00F54140">
      <w:pPr>
        <w:ind w:left="0" w:firstLine="0"/>
        <w:rPr>
          <w:sz w:val="36"/>
        </w:rPr>
      </w:pPr>
    </w:p>
    <w:p w:rsidR="00FC7BF7" w:rsidRPr="00F54140" w:rsidRDefault="00FC7BF7" w:rsidP="00F54140">
      <w:pPr>
        <w:pStyle w:val="ListParagraph"/>
        <w:ind w:firstLine="0"/>
      </w:pPr>
      <w:r>
        <w:t>Range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F54140">
        <w:rPr>
          <w:i/>
        </w:rPr>
        <w:tab/>
      </w:r>
    </w:p>
    <w:p w:rsidR="00FC7BF7" w:rsidRPr="00F54140" w:rsidRDefault="00FC7BF7" w:rsidP="00FC7BF7">
      <w:pPr>
        <w:rPr>
          <w:sz w:val="36"/>
        </w:rPr>
      </w:pPr>
    </w:p>
    <w:p w:rsidR="00FC7BF7" w:rsidRDefault="00FC7BF7" w:rsidP="00FC7BF7">
      <w:pPr>
        <w:pStyle w:val="ListParagraph"/>
        <w:ind w:firstLine="0"/>
      </w:pPr>
      <w:r>
        <w:t>Symmetries (if any):</w:t>
      </w:r>
    </w:p>
    <w:p w:rsidR="00FC7BF7" w:rsidRPr="00F54140" w:rsidRDefault="00FC7BF7" w:rsidP="00FC7BF7">
      <w:pPr>
        <w:pStyle w:val="ListParagraph"/>
        <w:ind w:firstLine="0"/>
        <w:rPr>
          <w:sz w:val="14"/>
        </w:rPr>
      </w:pPr>
    </w:p>
    <w:p w:rsidR="00FC7BF7" w:rsidRDefault="00FC7BF7" w:rsidP="00FC7BF7">
      <w:pPr>
        <w:pStyle w:val="ListParagraph"/>
        <w:ind w:firstLine="0"/>
      </w:pPr>
      <w:r>
        <w:tab/>
      </w:r>
      <w:r>
        <w:tab/>
        <w:t>Even, Odd, Neither</w:t>
      </w:r>
    </w:p>
    <w:p w:rsidR="00FC7BF7" w:rsidRPr="00F54140" w:rsidRDefault="00FC7BF7" w:rsidP="00FC7BF7">
      <w:pPr>
        <w:pStyle w:val="ListParagraph"/>
        <w:ind w:firstLine="0"/>
        <w:rPr>
          <w:sz w:val="14"/>
        </w:rPr>
      </w:pPr>
    </w:p>
    <w:p w:rsidR="00FC7BF7" w:rsidRDefault="00FC7BF7" w:rsidP="00FC7BF7">
      <w:pPr>
        <w:pStyle w:val="ListParagraph"/>
        <w:ind w:firstLine="0"/>
      </w:pPr>
      <w:r>
        <w:t>Asymptotes (if any):</w:t>
      </w:r>
    </w:p>
    <w:p w:rsidR="00FC7BF7" w:rsidRDefault="00FC7BF7" w:rsidP="00FC7BF7">
      <w:pPr>
        <w:ind w:left="0" w:firstLine="0"/>
      </w:pPr>
    </w:p>
    <w:p w:rsidR="00F54140" w:rsidRDefault="00F54140" w:rsidP="00FC7BF7">
      <w:pPr>
        <w:ind w:left="0" w:firstLine="0"/>
      </w:pPr>
      <w:r>
        <w:tab/>
      </w:r>
      <w:r>
        <w:tab/>
        <w:t>End Behavior:</w:t>
      </w:r>
    </w:p>
    <w:p w:rsidR="00F54140" w:rsidRDefault="00F54140" w:rsidP="00FC7BF7">
      <w:pPr>
        <w:ind w:left="0" w:firstLine="0"/>
      </w:pPr>
    </w:p>
    <w:p w:rsidR="00F54140" w:rsidRDefault="00F54140" w:rsidP="00FC7BF7">
      <w:pPr>
        <w:ind w:left="0" w:firstLine="0"/>
      </w:pPr>
    </w:p>
    <w:p w:rsidR="00F54140" w:rsidRDefault="00F54140" w:rsidP="00F54140">
      <w:pPr>
        <w:ind w:left="0" w:firstLine="0"/>
      </w:pPr>
      <w:r>
        <w:tab/>
      </w:r>
      <w:r>
        <w:tab/>
        <w:t xml:space="preserve">How would the graph change if </w:t>
      </w:r>
      <w:r>
        <w:rPr>
          <w:i/>
        </w:rPr>
        <w:t>r</w:t>
      </w:r>
      <w:r>
        <w:t xml:space="preserve"> were an odd integer?</w:t>
      </w:r>
    </w:p>
    <w:p w:rsidR="00F54140" w:rsidRDefault="00F54140" w:rsidP="00FC7BF7">
      <w:pPr>
        <w:ind w:left="0" w:firstLine="0"/>
      </w:pPr>
    </w:p>
    <w:p w:rsidR="00F54140" w:rsidRDefault="00F54140" w:rsidP="00FC7BF7">
      <w:pPr>
        <w:ind w:left="0" w:firstLine="0"/>
      </w:pPr>
    </w:p>
    <w:p w:rsidR="00F54140" w:rsidRDefault="00FC7BF7" w:rsidP="00F54140">
      <w:pPr>
        <w:ind w:left="0" w:firstLine="0"/>
      </w:pPr>
      <w:r>
        <w:tab/>
      </w:r>
      <w:r>
        <w:tab/>
        <w:t xml:space="preserve">How </w:t>
      </w:r>
      <w:r w:rsidR="00F54140">
        <w:t xml:space="preserve">would the graph change if </w:t>
      </w:r>
      <w:r w:rsidR="00F54140">
        <w:rPr>
          <w:i/>
        </w:rPr>
        <w:t>k</w:t>
      </w:r>
      <w:r w:rsidR="00F54140">
        <w:t xml:space="preserve"> were negative?</w:t>
      </w:r>
    </w:p>
    <w:p w:rsidR="00FC7BF7" w:rsidRDefault="00FC7BF7" w:rsidP="00FC7BF7">
      <w:pPr>
        <w:ind w:left="0" w:firstLine="0"/>
      </w:pPr>
    </w:p>
    <w:p w:rsidR="00FC7BF7" w:rsidRPr="0015229B" w:rsidRDefault="00FC7BF7" w:rsidP="00FC7BF7">
      <w:pPr>
        <w:ind w:left="0" w:firstLine="0"/>
      </w:pPr>
    </w:p>
    <w:p w:rsidR="00C44765" w:rsidRDefault="00C44765" w:rsidP="00C44765">
      <w:pPr>
        <w:rPr>
          <w:b/>
        </w:rPr>
      </w:pPr>
      <w:r>
        <w:rPr>
          <w:b/>
        </w:rPr>
        <w:t>___________________</w:t>
      </w:r>
      <w:r w:rsidR="00EB68BD">
        <w:rPr>
          <w:b/>
        </w:rPr>
        <w:t>____</w:t>
      </w:r>
      <w:r>
        <w:rPr>
          <w:b/>
        </w:rPr>
        <w:t>___</w:t>
      </w:r>
      <w:r w:rsidRPr="00353F5E">
        <w:rPr>
          <w:b/>
        </w:rPr>
        <w:t xml:space="preserve"> </w:t>
      </w:r>
      <w:r w:rsidR="00EB68BD">
        <w:rPr>
          <w:b/>
        </w:rPr>
        <w:t xml:space="preserve"> </w:t>
      </w:r>
      <w:r w:rsidRPr="00353F5E">
        <w:rPr>
          <w:b/>
        </w:rPr>
        <w:t>Functions</w:t>
      </w:r>
    </w:p>
    <w:p w:rsidR="00FC7BF7" w:rsidRPr="000C1126" w:rsidRDefault="00FC7BF7" w:rsidP="00FC7BF7">
      <w:r>
        <w:t xml:space="preserve">13.  </w:t>
      </w:r>
      <w:r w:rsidRPr="000C1126">
        <w:t xml:space="preserve">General Rule: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D3727">
        <w:t>Example:</w:t>
      </w:r>
    </w:p>
    <w:p w:rsidR="00FC7BF7" w:rsidRDefault="00043D49" w:rsidP="00FC7BF7">
      <w:pPr>
        <w:pStyle w:val="ListParagraph"/>
        <w:ind w:firstLine="0"/>
      </w:pPr>
      <w:r w:rsidRPr="00043D49">
        <w:rPr>
          <w:b/>
          <w:noProof/>
        </w:rPr>
        <w:pict>
          <v:rect id="_x0000_s1112" style="position:absolute;left:0;text-align:left;margin-left:24.75pt;margin-top:10.5pt;width:82.25pt;height:40.75pt;z-index:-251651072"/>
        </w:pict>
      </w:r>
    </w:p>
    <w:p w:rsidR="00FC7BF7" w:rsidRPr="00B2051F" w:rsidRDefault="00043D49" w:rsidP="00FC7BF7">
      <w:pPr>
        <w:pStyle w:val="ListParagraph"/>
        <w:ind w:firstLine="0"/>
        <w:rPr>
          <w:i/>
        </w:rPr>
      </w:pPr>
      <w:r w:rsidRPr="00043D49">
        <w:rPr>
          <w:b/>
          <w:noProof/>
        </w:rPr>
        <w:pict>
          <v:rect id="_x0000_s1090" style="position:absolute;left:0;text-align:left;margin-left:237.75pt;margin-top:5.2pt;width:108.75pt;height:24.75pt;z-index:-251662336"/>
        </w:pict>
      </w:r>
      <w:r w:rsidR="00FC7BF7" w:rsidRPr="00E666C8">
        <w:rPr>
          <w:position w:val="-24"/>
        </w:rPr>
        <w:object w:dxaOrig="1040" w:dyaOrig="620">
          <v:shape id="_x0000_i1031" type="#_x0000_t75" style="width:51.75pt;height:30.75pt" o:ole="">
            <v:imagedata r:id="rId18" o:title=""/>
          </v:shape>
          <o:OLEObject Type="Embed" ProgID="Equation.DSMT4" ShapeID="_x0000_i1031" DrawAspect="Content" ObjectID="_1524646729" r:id="rId19"/>
        </w:object>
      </w:r>
      <w:r w:rsidRPr="00043D49">
        <w:rPr>
          <w:noProof/>
        </w:rPr>
        <w:pict>
          <v:group id="_x0000_s1080" style="position:absolute;left:0;text-align:left;margin-left:342pt;margin-top:5.2pt;width:165pt;height:150.75pt;z-index:251652096;mso-position-horizontal-relative:text;mso-position-vertical-relative:text" coordorigin="7395,9930" coordsize="4035,3750">
            <v:shape id="_x0000_s1081" type="#_x0000_t32" style="position:absolute;left:7395;top:11850;width:4035;height:0" o:connectortype="straight">
              <v:stroke startarrow="block" endarrow="block"/>
            </v:shape>
            <v:shape id="_x0000_s1082" type="#_x0000_t32" style="position:absolute;left:9405;top:9930;width:0;height:3750" o:connectortype="straight">
              <v:stroke startarrow="block" endarrow="block"/>
            </v:shape>
          </v:group>
        </w:pict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m:oMath>
        <m:r>
          <w:rPr>
            <w:rFonts w:ascii="Cambria Math" w:hAnsi="Cambria Math"/>
          </w:rPr>
          <m:t>f(x)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  <w:r w:rsidR="00FC7BF7">
        <w:tab/>
      </w:r>
    </w:p>
    <w:p w:rsidR="00FC7BF7" w:rsidRDefault="00FC7BF7" w:rsidP="00FC7BF7">
      <w:pPr>
        <w:pStyle w:val="ListParagraph"/>
        <w:ind w:firstLine="0"/>
      </w:pPr>
    </w:p>
    <w:p w:rsidR="00F54140" w:rsidRDefault="00F54140" w:rsidP="00F54140">
      <w:pPr>
        <w:pStyle w:val="ListParagraph"/>
        <w:ind w:firstLine="0"/>
      </w:pPr>
      <w:r>
        <w:t>Domain:</w:t>
      </w:r>
    </w:p>
    <w:p w:rsidR="00F54140" w:rsidRPr="00F54140" w:rsidRDefault="00F54140" w:rsidP="00F54140">
      <w:pPr>
        <w:ind w:left="0" w:firstLine="0"/>
        <w:rPr>
          <w:sz w:val="36"/>
        </w:rPr>
      </w:pPr>
    </w:p>
    <w:p w:rsidR="00F54140" w:rsidRPr="00F54140" w:rsidRDefault="00F54140" w:rsidP="00F54140">
      <w:pPr>
        <w:pStyle w:val="ListParagraph"/>
        <w:ind w:firstLine="0"/>
      </w:pPr>
      <w:r>
        <w:t>Range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F54140">
        <w:rPr>
          <w:i/>
        </w:rPr>
        <w:tab/>
      </w:r>
    </w:p>
    <w:p w:rsidR="00F54140" w:rsidRPr="00F54140" w:rsidRDefault="00F54140" w:rsidP="00F54140">
      <w:pPr>
        <w:rPr>
          <w:sz w:val="40"/>
        </w:rPr>
      </w:pPr>
    </w:p>
    <w:p w:rsidR="00F54140" w:rsidRDefault="00F54140" w:rsidP="00F54140">
      <w:pPr>
        <w:pStyle w:val="ListParagraph"/>
        <w:ind w:firstLine="0"/>
      </w:pPr>
      <w:r>
        <w:t>Symmetries (if any):</w:t>
      </w:r>
    </w:p>
    <w:p w:rsidR="00F54140" w:rsidRPr="00F54140" w:rsidRDefault="00F54140" w:rsidP="00F54140">
      <w:pPr>
        <w:pStyle w:val="ListParagraph"/>
        <w:ind w:firstLine="0"/>
        <w:rPr>
          <w:sz w:val="14"/>
        </w:rPr>
      </w:pPr>
    </w:p>
    <w:p w:rsidR="00F54140" w:rsidRDefault="00F54140" w:rsidP="00F54140">
      <w:pPr>
        <w:pStyle w:val="ListParagraph"/>
        <w:ind w:firstLine="0"/>
      </w:pPr>
      <w:r>
        <w:tab/>
      </w:r>
      <w:r>
        <w:tab/>
        <w:t>Even, Odd, Neither</w:t>
      </w:r>
    </w:p>
    <w:p w:rsidR="00F54140" w:rsidRPr="00F54140" w:rsidRDefault="00F54140" w:rsidP="00F54140">
      <w:pPr>
        <w:pStyle w:val="ListParagraph"/>
        <w:ind w:firstLine="0"/>
        <w:rPr>
          <w:sz w:val="14"/>
        </w:rPr>
      </w:pPr>
    </w:p>
    <w:p w:rsidR="00F54140" w:rsidRDefault="00F54140" w:rsidP="00F54140">
      <w:pPr>
        <w:pStyle w:val="ListParagraph"/>
        <w:ind w:firstLine="0"/>
      </w:pPr>
      <w:r>
        <w:t>Asymptotes (if any):</w:t>
      </w:r>
    </w:p>
    <w:p w:rsidR="00F54140" w:rsidRDefault="00F54140" w:rsidP="00F54140">
      <w:pPr>
        <w:ind w:left="0" w:firstLine="0"/>
      </w:pPr>
    </w:p>
    <w:p w:rsidR="00F54140" w:rsidRDefault="00F54140" w:rsidP="00F54140">
      <w:pPr>
        <w:ind w:left="0" w:firstLine="0"/>
      </w:pPr>
      <w:r>
        <w:tab/>
      </w:r>
      <w:r>
        <w:tab/>
        <w:t>End Behavior:</w:t>
      </w:r>
    </w:p>
    <w:p w:rsidR="00F54140" w:rsidRDefault="00F54140" w:rsidP="00F54140">
      <w:pPr>
        <w:ind w:left="0" w:firstLine="0"/>
      </w:pPr>
    </w:p>
    <w:p w:rsidR="00F54140" w:rsidRDefault="00F54140" w:rsidP="00F54140">
      <w:pPr>
        <w:ind w:left="0" w:firstLine="0"/>
      </w:pPr>
    </w:p>
    <w:p w:rsidR="00F54140" w:rsidRDefault="00F54140" w:rsidP="00F54140">
      <w:pPr>
        <w:ind w:left="0" w:firstLine="0"/>
      </w:pPr>
      <w:r>
        <w:tab/>
      </w:r>
      <w:r>
        <w:tab/>
        <w:t xml:space="preserve">How would the graph change if </w:t>
      </w:r>
      <w:r>
        <w:rPr>
          <w:i/>
        </w:rPr>
        <w:t>r</w:t>
      </w:r>
      <w:r>
        <w:t xml:space="preserve"> were an odd integer?</w:t>
      </w:r>
    </w:p>
    <w:p w:rsidR="00F54140" w:rsidRDefault="00F54140" w:rsidP="00F54140">
      <w:pPr>
        <w:ind w:left="0" w:firstLine="0"/>
      </w:pPr>
    </w:p>
    <w:p w:rsidR="00F54140" w:rsidRDefault="00F54140" w:rsidP="00F54140">
      <w:pPr>
        <w:ind w:left="0" w:firstLine="0"/>
      </w:pPr>
    </w:p>
    <w:p w:rsidR="00F54140" w:rsidRDefault="00F54140" w:rsidP="00F54140">
      <w:pPr>
        <w:ind w:left="0" w:firstLine="0"/>
      </w:pPr>
      <w:r>
        <w:tab/>
      </w:r>
      <w:r>
        <w:tab/>
        <w:t xml:space="preserve">How would the graph change if </w:t>
      </w:r>
      <w:r>
        <w:rPr>
          <w:i/>
        </w:rPr>
        <w:t>k</w:t>
      </w:r>
      <w:r>
        <w:t xml:space="preserve"> were negative?</w:t>
      </w:r>
    </w:p>
    <w:p w:rsidR="00273138" w:rsidRDefault="00273138" w:rsidP="004D3727">
      <w:pPr>
        <w:ind w:left="0" w:firstLine="0"/>
        <w:rPr>
          <w:b/>
        </w:rPr>
      </w:pPr>
    </w:p>
    <w:p w:rsidR="004D3727" w:rsidRPr="004D3727" w:rsidRDefault="004D3727" w:rsidP="004D3727">
      <w:pPr>
        <w:ind w:left="0" w:firstLine="0"/>
        <w:rPr>
          <w:b/>
        </w:rPr>
      </w:pPr>
    </w:p>
    <w:p w:rsidR="00273138" w:rsidRDefault="00273138" w:rsidP="004D3727">
      <w:pPr>
        <w:rPr>
          <w:b/>
        </w:rPr>
      </w:pPr>
    </w:p>
    <w:p w:rsidR="004D3727" w:rsidRDefault="004D3727" w:rsidP="004D3727">
      <w:pPr>
        <w:ind w:left="9360" w:firstLine="360"/>
      </w:pPr>
      <w:r w:rsidRPr="004D3727">
        <w:lastRenderedPageBreak/>
        <w:t>Page 5</w:t>
      </w:r>
    </w:p>
    <w:p w:rsidR="00615569" w:rsidRPr="00615569" w:rsidRDefault="00615569" w:rsidP="00615569">
      <w:pPr>
        <w:rPr>
          <w:b/>
        </w:rPr>
      </w:pPr>
      <w:r>
        <w:rPr>
          <w:b/>
        </w:rPr>
        <w:t>__________________________</w:t>
      </w:r>
      <w:r w:rsidRPr="00353F5E">
        <w:rPr>
          <w:b/>
        </w:rPr>
        <w:t xml:space="preserve"> </w:t>
      </w:r>
      <w:r>
        <w:rPr>
          <w:b/>
        </w:rPr>
        <w:t xml:space="preserve"> </w:t>
      </w:r>
      <w:r w:rsidRPr="00353F5E">
        <w:rPr>
          <w:b/>
        </w:rPr>
        <w:t>Functions</w:t>
      </w:r>
    </w:p>
    <w:p w:rsidR="004D3727" w:rsidRPr="000C1126" w:rsidRDefault="004D3727" w:rsidP="004D3727">
      <w:r>
        <w:t xml:space="preserve">14. </w:t>
      </w:r>
      <w:r w:rsidRPr="000C1126">
        <w:t xml:space="preserve">General Rule: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Example:</w:t>
      </w:r>
    </w:p>
    <w:p w:rsidR="004D3727" w:rsidRDefault="00043D49" w:rsidP="004D3727">
      <w:pPr>
        <w:pStyle w:val="ListParagraph"/>
        <w:ind w:firstLine="0"/>
      </w:pPr>
      <w:r w:rsidRPr="00043D49">
        <w:rPr>
          <w:b/>
          <w:noProof/>
        </w:rPr>
        <w:pict>
          <v:rect id="_x0000_s1149" style="position:absolute;left:0;text-align:left;margin-left:237.75pt;margin-top:10.75pt;width:104.25pt;height:24.75pt;z-index:-251629568"/>
        </w:pict>
      </w:r>
      <w:r w:rsidRPr="00043D49">
        <w:rPr>
          <w:b/>
          <w:noProof/>
        </w:rPr>
        <w:pict>
          <v:rect id="_x0000_s1150" style="position:absolute;left:0;text-align:left;margin-left:28.5pt;margin-top:3pt;width:82.25pt;height:40.75pt;z-index:-251628544"/>
        </w:pict>
      </w:r>
    </w:p>
    <w:p w:rsidR="004D3727" w:rsidRPr="00B2051F" w:rsidRDefault="007D49CD" w:rsidP="004D3727">
      <w:pPr>
        <w:pStyle w:val="ListParagraph"/>
        <w:ind w:firstLine="0"/>
        <w:rPr>
          <w:i/>
        </w:rPr>
      </w:pPr>
      <w:r w:rsidRPr="004D3727">
        <w:rPr>
          <w:position w:val="-10"/>
        </w:rPr>
        <w:object w:dxaOrig="1040" w:dyaOrig="320">
          <v:shape id="_x0000_i1032" type="#_x0000_t75" style="width:63.75pt;height:19.5pt" o:ole="">
            <v:imagedata r:id="rId20" o:title=""/>
          </v:shape>
          <o:OLEObject Type="Embed" ProgID="Equation.DSMT4" ShapeID="_x0000_i1032" DrawAspect="Content" ObjectID="_1524646730" r:id="rId21"/>
        </w:object>
      </w:r>
      <w:r w:rsidR="00043D49" w:rsidRPr="00043D49">
        <w:rPr>
          <w:noProof/>
        </w:rPr>
        <w:pict>
          <v:group id="_x0000_s1146" style="position:absolute;left:0;text-align:left;margin-left:342pt;margin-top:5.2pt;width:165pt;height:150.75pt;z-index:251685888;mso-position-horizontal-relative:text;mso-position-vertical-relative:text" coordorigin="7395,9930" coordsize="4035,3750">
            <v:shape id="_x0000_s1147" type="#_x0000_t32" style="position:absolute;left:7395;top:11850;width:4035;height:0" o:connectortype="straight">
              <v:stroke startarrow="block" endarrow="block"/>
            </v:shape>
            <v:shape id="_x0000_s1148" type="#_x0000_t32" style="position:absolute;left:9405;top:9930;width:0;height:3750" o:connectortype="straight">
              <v:stroke startarrow="block" endarrow="block"/>
            </v:shape>
          </v:group>
        </w:pict>
      </w:r>
      <w:r w:rsidR="004D3727">
        <w:tab/>
      </w:r>
      <w:r w:rsidR="004D3727">
        <w:tab/>
      </w:r>
      <w:r w:rsidR="004D3727">
        <w:tab/>
      </w:r>
      <w:r w:rsidR="004D3727">
        <w:tab/>
      </w:r>
      <w:r w:rsidR="004D3727">
        <w:tab/>
      </w:r>
      <w:r w:rsidR="004D3727">
        <w:tab/>
      </w:r>
      <w:r w:rsidR="004D3727">
        <w:tab/>
      </w:r>
      <w:r w:rsidR="004D3727">
        <w:tab/>
      </w:r>
      <w:r w:rsidR="004D3727">
        <w:tab/>
      </w:r>
      <w:r w:rsidR="00634174" w:rsidRPr="004D3727">
        <w:rPr>
          <w:position w:val="-10"/>
        </w:rPr>
        <w:object w:dxaOrig="1359" w:dyaOrig="320">
          <v:shape id="_x0000_i1033" type="#_x0000_t75" style="width:83.25pt;height:19.5pt" o:ole="">
            <v:imagedata r:id="rId22" o:title=""/>
          </v:shape>
          <o:OLEObject Type="Embed" ProgID="Equation.DSMT4" ShapeID="_x0000_i1033" DrawAspect="Content" ObjectID="_1524646731" r:id="rId23"/>
        </w:object>
      </w:r>
      <w:r w:rsidR="004D3727">
        <w:tab/>
      </w:r>
      <w:r w:rsidR="004D3727">
        <w:tab/>
      </w:r>
      <w:r w:rsidR="004D3727">
        <w:tab/>
      </w:r>
      <w:r w:rsidR="004D3727">
        <w:tab/>
      </w:r>
      <w:r w:rsidR="004D3727">
        <w:tab/>
      </w:r>
      <w:r w:rsidR="004D3727">
        <w:tab/>
      </w:r>
      <w:r w:rsidR="004D3727">
        <w:tab/>
      </w:r>
    </w:p>
    <w:p w:rsidR="004D3727" w:rsidRDefault="004D3727" w:rsidP="004D3727">
      <w:pPr>
        <w:pStyle w:val="ListParagraph"/>
        <w:ind w:firstLine="0"/>
      </w:pPr>
    </w:p>
    <w:p w:rsidR="004D3727" w:rsidRDefault="004D3727" w:rsidP="004D3727">
      <w:pPr>
        <w:pStyle w:val="ListParagraph"/>
        <w:ind w:firstLine="0"/>
      </w:pPr>
      <w:r>
        <w:t>Domain:</w:t>
      </w:r>
    </w:p>
    <w:p w:rsidR="004D3727" w:rsidRPr="00F54140" w:rsidRDefault="004D3727" w:rsidP="004D3727">
      <w:pPr>
        <w:ind w:left="0" w:firstLine="0"/>
        <w:rPr>
          <w:sz w:val="36"/>
        </w:rPr>
      </w:pPr>
    </w:p>
    <w:p w:rsidR="004D3727" w:rsidRPr="00F54140" w:rsidRDefault="004D3727" w:rsidP="004D3727">
      <w:pPr>
        <w:pStyle w:val="ListParagraph"/>
        <w:ind w:firstLine="0"/>
      </w:pPr>
      <w:r>
        <w:t>Range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F54140">
        <w:rPr>
          <w:i/>
        </w:rPr>
        <w:tab/>
      </w:r>
    </w:p>
    <w:p w:rsidR="004D3727" w:rsidRPr="00865FC0" w:rsidRDefault="004D3727" w:rsidP="004D3727"/>
    <w:p w:rsidR="004D3727" w:rsidRDefault="004D3727" w:rsidP="004D3727">
      <w:pPr>
        <w:pStyle w:val="ListParagraph"/>
        <w:ind w:firstLine="0"/>
      </w:pPr>
      <w:r>
        <w:t>Symmetries (if any):</w:t>
      </w:r>
    </w:p>
    <w:p w:rsidR="004D3727" w:rsidRPr="00F54140" w:rsidRDefault="004D3727" w:rsidP="004D3727">
      <w:pPr>
        <w:pStyle w:val="ListParagraph"/>
        <w:ind w:firstLine="0"/>
        <w:rPr>
          <w:sz w:val="14"/>
        </w:rPr>
      </w:pPr>
    </w:p>
    <w:p w:rsidR="004D3727" w:rsidRDefault="004D3727" w:rsidP="004D3727">
      <w:pPr>
        <w:pStyle w:val="ListParagraph"/>
        <w:ind w:firstLine="0"/>
      </w:pPr>
      <w:r>
        <w:tab/>
      </w:r>
      <w:r>
        <w:tab/>
        <w:t>Even, Odd, Neither</w:t>
      </w:r>
    </w:p>
    <w:p w:rsidR="004D3727" w:rsidRPr="00F54140" w:rsidRDefault="004D3727" w:rsidP="004D3727">
      <w:pPr>
        <w:pStyle w:val="ListParagraph"/>
        <w:ind w:firstLine="0"/>
        <w:rPr>
          <w:sz w:val="14"/>
        </w:rPr>
      </w:pPr>
    </w:p>
    <w:p w:rsidR="004D3727" w:rsidRDefault="004D3727" w:rsidP="004D3727">
      <w:pPr>
        <w:pStyle w:val="ListParagraph"/>
        <w:ind w:firstLine="0"/>
      </w:pPr>
      <w:r>
        <w:t>Asymptotes (if any):</w:t>
      </w:r>
    </w:p>
    <w:p w:rsidR="004D3727" w:rsidRDefault="004D3727" w:rsidP="004D3727">
      <w:pPr>
        <w:ind w:left="0" w:firstLine="0"/>
      </w:pPr>
    </w:p>
    <w:p w:rsidR="004D3727" w:rsidRPr="00D161DF" w:rsidRDefault="004D3727" w:rsidP="00D161DF">
      <w:pPr>
        <w:ind w:left="0" w:firstLine="0"/>
      </w:pPr>
      <w:r>
        <w:tab/>
      </w:r>
      <w:r>
        <w:tab/>
        <w:t>End Behavior:</w:t>
      </w:r>
    </w:p>
    <w:p w:rsidR="004D3727" w:rsidRPr="004D3727" w:rsidRDefault="004D3727" w:rsidP="004D3727"/>
    <w:p w:rsidR="00273138" w:rsidRDefault="00273138" w:rsidP="00273138">
      <w:pPr>
        <w:autoSpaceDE w:val="0"/>
        <w:autoSpaceDN w:val="0"/>
        <w:adjustRightInd w:val="0"/>
        <w:ind w:left="0" w:firstLine="0"/>
        <w:rPr>
          <w:b/>
        </w:rPr>
      </w:pPr>
      <w:r>
        <w:rPr>
          <w:b/>
        </w:rPr>
        <w:t xml:space="preserve">Practice:  </w:t>
      </w:r>
    </w:p>
    <w:p w:rsidR="00273138" w:rsidRPr="009A1597" w:rsidRDefault="00273138" w:rsidP="00273138">
      <w:pPr>
        <w:pStyle w:val="ListParagraph"/>
        <w:numPr>
          <w:ilvl w:val="0"/>
          <w:numId w:val="5"/>
        </w:numPr>
        <w:autoSpaceDE w:val="0"/>
        <w:autoSpaceDN w:val="0"/>
        <w:adjustRightInd w:val="0"/>
      </w:pPr>
      <w:r w:rsidRPr="009A1597">
        <w:t xml:space="preserve">Describe what happens to </w:t>
      </w:r>
      <w:r w:rsidRPr="009A1597">
        <w:rPr>
          <w:i/>
          <w:iCs/>
        </w:rPr>
        <w:t>f(x)</w:t>
      </w:r>
      <w:r w:rsidRPr="009A1597">
        <w:t xml:space="preserve"> as |</w:t>
      </w:r>
      <w:r w:rsidRPr="009A1597">
        <w:rPr>
          <w:i/>
          <w:iCs/>
        </w:rPr>
        <w:t>x</w:t>
      </w:r>
      <w:r w:rsidRPr="009A1597">
        <w:t xml:space="preserve">| grows larger and larger in magnitude.  In other words, use limit </w:t>
      </w:r>
    </w:p>
    <w:p w:rsidR="00273138" w:rsidRPr="009A1597" w:rsidRDefault="00273138" w:rsidP="00273138">
      <w:pPr>
        <w:pStyle w:val="ListParagraph"/>
        <w:autoSpaceDE w:val="0"/>
        <w:autoSpaceDN w:val="0"/>
        <w:adjustRightInd w:val="0"/>
        <w:ind w:firstLine="0"/>
        <w:rPr>
          <w:i/>
          <w:iCs/>
        </w:rPr>
      </w:pPr>
      <w:r w:rsidRPr="009A1597">
        <w:t xml:space="preserve">notation to describe the end behavior of each function.  If the limit does not exist, write </w:t>
      </w:r>
      <w:r w:rsidRPr="009A1597">
        <w:rPr>
          <w:i/>
          <w:iCs/>
        </w:rPr>
        <w:t>d.n.e.</w:t>
      </w:r>
    </w:p>
    <w:p w:rsidR="00273138" w:rsidRPr="00ED7CF0" w:rsidRDefault="00273138" w:rsidP="00273138">
      <w:pPr>
        <w:autoSpaceDE w:val="0"/>
        <w:autoSpaceDN w:val="0"/>
        <w:adjustRightInd w:val="0"/>
        <w:ind w:left="0" w:firstLine="0"/>
        <w:rPr>
          <w:sz w:val="16"/>
          <w:szCs w:val="16"/>
        </w:rPr>
      </w:pPr>
    </w:p>
    <w:p w:rsidR="00273138" w:rsidRPr="009A1597" w:rsidRDefault="00DC24BA" w:rsidP="00273138">
      <w:pPr>
        <w:autoSpaceDE w:val="0"/>
        <w:autoSpaceDN w:val="0"/>
        <w:adjustRightInd w:val="0"/>
        <w:ind w:left="0" w:firstLine="360"/>
      </w:pPr>
      <w:r>
        <w:rPr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561975</wp:posOffset>
            </wp:positionH>
            <wp:positionV relativeFrom="paragraph">
              <wp:posOffset>104775</wp:posOffset>
            </wp:positionV>
            <wp:extent cx="5307965" cy="5191125"/>
            <wp:effectExtent l="19050" t="0" r="698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t="3148" b="396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7965" cy="519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73138" w:rsidRPr="009A1597">
        <w:t xml:space="preserve">2.  </w:t>
      </w:r>
      <w:r w:rsidR="00273138" w:rsidRPr="009A1597">
        <w:tab/>
        <w:t xml:space="preserve">State whether the function is </w:t>
      </w:r>
      <w:r w:rsidR="00273138" w:rsidRPr="009A1597">
        <w:rPr>
          <w:i/>
          <w:iCs/>
        </w:rPr>
        <w:t>even, odd</w:t>
      </w:r>
      <w:r w:rsidR="00273138" w:rsidRPr="009A1597">
        <w:t xml:space="preserve"> or </w:t>
      </w:r>
      <w:r w:rsidR="00273138" w:rsidRPr="009A1597">
        <w:rPr>
          <w:i/>
          <w:iCs/>
        </w:rPr>
        <w:t>neither</w:t>
      </w:r>
      <w:r w:rsidR="00273138" w:rsidRPr="009A1597">
        <w:t>.</w:t>
      </w:r>
    </w:p>
    <w:p w:rsidR="00273138" w:rsidRDefault="00273138" w:rsidP="00273138">
      <w:pPr>
        <w:ind w:left="0" w:firstLine="0"/>
        <w:rPr>
          <w:b/>
        </w:rPr>
      </w:pPr>
    </w:p>
    <w:p w:rsidR="00273138" w:rsidRPr="009A1597" w:rsidRDefault="00273138" w:rsidP="00273138">
      <w:pPr>
        <w:ind w:left="0" w:firstLine="0"/>
        <w:rPr>
          <w:b/>
        </w:rPr>
      </w:pPr>
    </w:p>
    <w:p w:rsidR="00273138" w:rsidRDefault="00273138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Pr="005F14B3" w:rsidRDefault="00DC24BA" w:rsidP="00F54140">
      <w:pPr>
        <w:pStyle w:val="ListParagraph"/>
        <w:ind w:firstLine="0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5F14B3">
        <w:t xml:space="preserve">OVER </w:t>
      </w:r>
      <w:r w:rsidRPr="005F14B3">
        <w:sym w:font="Wingdings" w:char="F0E0"/>
      </w:r>
    </w:p>
    <w:p w:rsidR="009378E3" w:rsidRPr="005F14B3" w:rsidRDefault="00D161DF" w:rsidP="00F54140">
      <w:pPr>
        <w:pStyle w:val="ListParagraph"/>
        <w:ind w:firstLine="0"/>
      </w:pPr>
      <w:r>
        <w:rPr>
          <w:b/>
          <w:noProof/>
        </w:rPr>
        <w:lastRenderedPageBreak/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561975</wp:posOffset>
            </wp:positionH>
            <wp:positionV relativeFrom="paragraph">
              <wp:posOffset>19050</wp:posOffset>
            </wp:positionV>
            <wp:extent cx="5307965" cy="3467100"/>
            <wp:effectExtent l="19050" t="0" r="6985" b="0"/>
            <wp:wrapNone/>
            <wp:docPr id="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t="59916" b="18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7965" cy="346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F14B3">
        <w:rPr>
          <w:b/>
        </w:rPr>
        <w:tab/>
      </w:r>
      <w:r w:rsidR="005F14B3">
        <w:rPr>
          <w:b/>
        </w:rPr>
        <w:tab/>
      </w:r>
      <w:r w:rsidR="005F14B3">
        <w:rPr>
          <w:b/>
        </w:rPr>
        <w:tab/>
      </w:r>
      <w:r w:rsidR="005F14B3">
        <w:rPr>
          <w:b/>
        </w:rPr>
        <w:tab/>
      </w:r>
      <w:r w:rsidR="005F14B3">
        <w:rPr>
          <w:b/>
        </w:rPr>
        <w:tab/>
      </w:r>
      <w:r w:rsidR="005F14B3">
        <w:rPr>
          <w:b/>
        </w:rPr>
        <w:tab/>
      </w:r>
      <w:r w:rsidR="005F14B3">
        <w:rPr>
          <w:b/>
        </w:rPr>
        <w:tab/>
      </w:r>
      <w:r w:rsidR="005F14B3">
        <w:rPr>
          <w:b/>
        </w:rPr>
        <w:tab/>
      </w:r>
      <w:r w:rsidR="005F14B3">
        <w:rPr>
          <w:b/>
        </w:rPr>
        <w:tab/>
      </w:r>
      <w:r w:rsidR="005F14B3">
        <w:rPr>
          <w:b/>
        </w:rPr>
        <w:tab/>
      </w:r>
      <w:r w:rsidR="005F14B3">
        <w:rPr>
          <w:b/>
        </w:rPr>
        <w:tab/>
      </w:r>
      <w:r w:rsidR="005F14B3">
        <w:rPr>
          <w:b/>
        </w:rPr>
        <w:tab/>
      </w:r>
      <w:r w:rsidR="005F14B3">
        <w:rPr>
          <w:b/>
        </w:rPr>
        <w:tab/>
      </w:r>
      <w:r w:rsidR="005F14B3">
        <w:rPr>
          <w:b/>
        </w:rPr>
        <w:tab/>
      </w:r>
      <w:r w:rsidR="005F14B3">
        <w:rPr>
          <w:b/>
        </w:rPr>
        <w:tab/>
      </w:r>
      <w:r w:rsidR="005F14B3">
        <w:rPr>
          <w:b/>
        </w:rPr>
        <w:tab/>
      </w:r>
      <w:r w:rsidR="005F14B3">
        <w:rPr>
          <w:b/>
        </w:rPr>
        <w:tab/>
      </w:r>
      <w:r w:rsidR="005F14B3">
        <w:rPr>
          <w:b/>
        </w:rPr>
        <w:tab/>
      </w:r>
      <w:r w:rsidR="005F14B3">
        <w:rPr>
          <w:b/>
        </w:rPr>
        <w:tab/>
      </w:r>
      <w:r w:rsidR="005F14B3">
        <w:rPr>
          <w:b/>
        </w:rPr>
        <w:tab/>
      </w:r>
      <w:r w:rsidR="005F14B3">
        <w:rPr>
          <w:b/>
        </w:rPr>
        <w:tab/>
      </w:r>
      <w:r w:rsidR="005F14B3">
        <w:rPr>
          <w:b/>
        </w:rPr>
        <w:tab/>
      </w:r>
      <w:r w:rsidR="005F14B3">
        <w:rPr>
          <w:b/>
        </w:rPr>
        <w:tab/>
      </w:r>
      <w:r w:rsidR="005F14B3">
        <w:rPr>
          <w:b/>
        </w:rPr>
        <w:tab/>
        <w:t xml:space="preserve">  </w:t>
      </w:r>
      <w:r w:rsidR="005F14B3" w:rsidRPr="005F14B3">
        <w:t>Page 6</w:t>
      </w:r>
    </w:p>
    <w:p w:rsidR="009378E3" w:rsidRPr="005F14B3" w:rsidRDefault="009378E3" w:rsidP="00F54140">
      <w:pPr>
        <w:pStyle w:val="ListParagraph"/>
        <w:ind w:firstLine="0"/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AB5AC8" w:rsidP="00F54140">
      <w:pPr>
        <w:pStyle w:val="ListParagraph"/>
        <w:ind w:firstLine="0"/>
        <w:rPr>
          <w:b/>
        </w:rPr>
      </w:pPr>
      <w:r>
        <w:rPr>
          <w:b/>
          <w:noProof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3419475</wp:posOffset>
            </wp:positionH>
            <wp:positionV relativeFrom="paragraph">
              <wp:posOffset>38100</wp:posOffset>
            </wp:positionV>
            <wp:extent cx="266700" cy="238125"/>
            <wp:effectExtent l="19050" t="0" r="0" b="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5041265</wp:posOffset>
            </wp:positionH>
            <wp:positionV relativeFrom="paragraph">
              <wp:posOffset>152400</wp:posOffset>
            </wp:positionV>
            <wp:extent cx="828675" cy="1333500"/>
            <wp:effectExtent l="19050" t="0" r="9525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378E3" w:rsidRDefault="00AB5AC8" w:rsidP="00F54140">
      <w:pPr>
        <w:pStyle w:val="ListParagraph"/>
        <w:ind w:firstLine="0"/>
        <w:rPr>
          <w:b/>
        </w:rPr>
      </w:pPr>
      <w:r>
        <w:rPr>
          <w:b/>
          <w:noProof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91440</wp:posOffset>
            </wp:positionV>
            <wp:extent cx="1476375" cy="1476375"/>
            <wp:effectExtent l="19050" t="0" r="9525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D161DF" w:rsidRDefault="00D161DF" w:rsidP="00F54140">
      <w:pPr>
        <w:pStyle w:val="ListParagraph"/>
        <w:ind w:firstLine="0"/>
        <w:rPr>
          <w:b/>
        </w:rPr>
      </w:pPr>
    </w:p>
    <w:p w:rsidR="00D161DF" w:rsidRDefault="00D161DF" w:rsidP="00F54140">
      <w:pPr>
        <w:pStyle w:val="ListParagraph"/>
        <w:ind w:firstLine="0"/>
        <w:rPr>
          <w:b/>
        </w:rPr>
      </w:pPr>
    </w:p>
    <w:p w:rsidR="009378E3" w:rsidRDefault="009378E3" w:rsidP="00F54140">
      <w:pPr>
        <w:pStyle w:val="ListParagraph"/>
        <w:ind w:firstLine="0"/>
        <w:rPr>
          <w:b/>
        </w:rPr>
      </w:pPr>
    </w:p>
    <w:p w:rsidR="00497F26" w:rsidRDefault="00497F26" w:rsidP="00F54140">
      <w:pPr>
        <w:pStyle w:val="ListParagraph"/>
        <w:ind w:firstLine="0"/>
        <w:rPr>
          <w:b/>
        </w:rPr>
      </w:pPr>
    </w:p>
    <w:p w:rsidR="009378E3" w:rsidRPr="00497F26" w:rsidRDefault="009378E3" w:rsidP="00F54140">
      <w:pPr>
        <w:pStyle w:val="ListParagraph"/>
        <w:ind w:firstLine="0"/>
        <w:rPr>
          <w:b/>
          <w:sz w:val="12"/>
        </w:rPr>
      </w:pPr>
    </w:p>
    <w:p w:rsidR="009378E3" w:rsidRPr="00533C61" w:rsidRDefault="009378E3" w:rsidP="009378E3">
      <w:pPr>
        <w:rPr>
          <w:b/>
        </w:rPr>
      </w:pPr>
      <w:r>
        <w:rPr>
          <w:b/>
        </w:rPr>
        <w:t xml:space="preserve">Math 3 Honors Review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9378E3" w:rsidRDefault="009378E3" w:rsidP="009378E3"/>
    <w:p w:rsidR="009378E3" w:rsidRDefault="009378E3" w:rsidP="009378E3">
      <w:pPr>
        <w:pStyle w:val="ListParagraph"/>
        <w:numPr>
          <w:ilvl w:val="0"/>
          <w:numId w:val="8"/>
        </w:numPr>
      </w:pPr>
      <w:r>
        <w:t xml:space="preserve">On the axis below, draw an example of an even degree polynomial, with a negative leading coefficient have four real roots and a positive </w:t>
      </w:r>
      <w:r w:rsidRPr="00533C61">
        <w:rPr>
          <w:i/>
        </w:rPr>
        <w:t>y</w:t>
      </w:r>
      <w:r>
        <w:t>-intercept.</w:t>
      </w:r>
    </w:p>
    <w:p w:rsidR="009378E3" w:rsidRDefault="009378E3" w:rsidP="009378E3">
      <w:r>
        <w:rPr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2181225</wp:posOffset>
            </wp:positionH>
            <wp:positionV relativeFrom="paragraph">
              <wp:posOffset>71120</wp:posOffset>
            </wp:positionV>
            <wp:extent cx="2219325" cy="2190750"/>
            <wp:effectExtent l="19050" t="0" r="9525" b="0"/>
            <wp:wrapNone/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l="8333" t="7828" r="5303" b="68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378E3" w:rsidRDefault="009378E3" w:rsidP="009378E3"/>
    <w:p w:rsidR="009378E3" w:rsidRDefault="009378E3" w:rsidP="009378E3"/>
    <w:p w:rsidR="009378E3" w:rsidRDefault="009378E3" w:rsidP="009378E3"/>
    <w:p w:rsidR="009378E3" w:rsidRDefault="009378E3" w:rsidP="009378E3"/>
    <w:p w:rsidR="009378E3" w:rsidRDefault="009378E3" w:rsidP="009378E3"/>
    <w:p w:rsidR="009378E3" w:rsidRDefault="009378E3" w:rsidP="009378E3"/>
    <w:p w:rsidR="009378E3" w:rsidRDefault="009378E3" w:rsidP="009378E3"/>
    <w:p w:rsidR="009378E3" w:rsidRDefault="009378E3" w:rsidP="009378E3"/>
    <w:p w:rsidR="009378E3" w:rsidRDefault="009378E3" w:rsidP="009378E3"/>
    <w:p w:rsidR="009378E3" w:rsidRDefault="009378E3" w:rsidP="009378E3"/>
    <w:p w:rsidR="009378E3" w:rsidRDefault="009378E3" w:rsidP="009378E3"/>
    <w:p w:rsidR="009378E3" w:rsidRDefault="00D161DF" w:rsidP="00D161DF">
      <w:pPr>
        <w:ind w:left="0" w:firstLine="0"/>
      </w:pPr>
      <w:r>
        <w:rPr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3612515</wp:posOffset>
            </wp:positionH>
            <wp:positionV relativeFrom="paragraph">
              <wp:posOffset>116840</wp:posOffset>
            </wp:positionV>
            <wp:extent cx="2076450" cy="2076450"/>
            <wp:effectExtent l="19050" t="0" r="0" b="0"/>
            <wp:wrapNone/>
            <wp:docPr id="4" name="Picture 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378E3" w:rsidRDefault="009378E3" w:rsidP="009378E3">
      <w:pPr>
        <w:pStyle w:val="ListParagraph"/>
        <w:numPr>
          <w:ilvl w:val="0"/>
          <w:numId w:val="8"/>
        </w:numPr>
      </w:pPr>
      <w:r>
        <w:t xml:space="preserve">Consider the graph of the function </w:t>
      </w:r>
      <w:r w:rsidR="00D161DF">
        <w:t>to the right.</w:t>
      </w:r>
      <w:r w:rsidRPr="00F57FEC">
        <w:t xml:space="preserve"> </w:t>
      </w:r>
    </w:p>
    <w:p w:rsidR="009378E3" w:rsidRDefault="009378E3" w:rsidP="009378E3">
      <w:pPr>
        <w:ind w:hanging="1440"/>
      </w:pPr>
      <w:r>
        <w:t>What are some characteristics of the function?</w:t>
      </w:r>
      <w:r>
        <w:tab/>
      </w:r>
    </w:p>
    <w:p w:rsidR="009378E3" w:rsidRDefault="009378E3" w:rsidP="009378E3">
      <w:pPr>
        <w:ind w:hanging="1440"/>
      </w:pPr>
      <w:r>
        <w:t xml:space="preserve">(Degree, zeros, leading coefficient, </w:t>
      </w:r>
      <w:r w:rsidRPr="00B3290F">
        <w:rPr>
          <w:i/>
        </w:rPr>
        <w:t>y</w:t>
      </w:r>
      <w:r>
        <w:t xml:space="preserve">-intercept, </w:t>
      </w:r>
    </w:p>
    <w:p w:rsidR="009378E3" w:rsidRDefault="009378E3" w:rsidP="009378E3">
      <w:pPr>
        <w:ind w:hanging="1440"/>
      </w:pPr>
      <w:r>
        <w:t>possible equation)</w:t>
      </w:r>
    </w:p>
    <w:p w:rsidR="009378E3" w:rsidRDefault="009378E3" w:rsidP="009378E3"/>
    <w:p w:rsidR="009378E3" w:rsidRDefault="009378E3" w:rsidP="009378E3"/>
    <w:p w:rsidR="009378E3" w:rsidRDefault="009378E3" w:rsidP="009378E3"/>
    <w:p w:rsidR="00D161DF" w:rsidRDefault="00D161DF" w:rsidP="009378E3"/>
    <w:p w:rsidR="009378E3" w:rsidRDefault="009378E3" w:rsidP="009378E3"/>
    <w:p w:rsidR="009378E3" w:rsidRDefault="009378E3" w:rsidP="009378E3"/>
    <w:p w:rsidR="009378E3" w:rsidRDefault="009378E3" w:rsidP="009378E3"/>
    <w:p w:rsidR="009378E3" w:rsidRDefault="009378E3" w:rsidP="00D161DF">
      <w:pPr>
        <w:ind w:left="0" w:firstLine="0"/>
      </w:pPr>
    </w:p>
    <w:p w:rsidR="00D871CC" w:rsidRDefault="00D871CC" w:rsidP="00D161DF">
      <w:pPr>
        <w:ind w:left="0" w:firstLine="0"/>
      </w:pPr>
    </w:p>
    <w:p w:rsidR="009378E3" w:rsidRDefault="009378E3" w:rsidP="009378E3"/>
    <w:p w:rsidR="009378E3" w:rsidRDefault="009378E3" w:rsidP="00D161DF">
      <w:pPr>
        <w:ind w:hanging="1440"/>
      </w:pPr>
      <w:r>
        <w:t>*** Describe the end behavior, u</w:t>
      </w:r>
      <w:r w:rsidR="00D161DF">
        <w:t>sing the correct limit notation</w:t>
      </w:r>
    </w:p>
    <w:p w:rsidR="009378E3" w:rsidRDefault="009378E3" w:rsidP="009378E3"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97F26">
        <w:t xml:space="preserve">    Page 7</w:t>
      </w:r>
    </w:p>
    <w:p w:rsidR="009378E3" w:rsidRDefault="009378E3" w:rsidP="009378E3">
      <w:r>
        <w:rPr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1619250</wp:posOffset>
            </wp:positionH>
            <wp:positionV relativeFrom="paragraph">
              <wp:posOffset>47625</wp:posOffset>
            </wp:positionV>
            <wp:extent cx="2924175" cy="2924175"/>
            <wp:effectExtent l="19050" t="0" r="9525" b="0"/>
            <wp:wrapNone/>
            <wp:docPr id="9" name="Picture 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[image]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292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3.  Sketch a possible graph of  </w:t>
      </w:r>
      <w:r w:rsidRPr="00B3290F">
        <w:rPr>
          <w:i/>
        </w:rPr>
        <w:t>y</w:t>
      </w:r>
      <w:r>
        <w:t xml:space="preserve"> = -(</w:t>
      </w:r>
      <w:r w:rsidRPr="00B3290F">
        <w:rPr>
          <w:i/>
        </w:rPr>
        <w:t>x</w:t>
      </w:r>
      <w:r>
        <w:t xml:space="preserve"> – 2)(</w:t>
      </w:r>
      <w:r w:rsidRPr="00B3290F">
        <w:rPr>
          <w:i/>
        </w:rPr>
        <w:t>x</w:t>
      </w:r>
      <w:r>
        <w:t xml:space="preserve"> + 1)(</w:t>
      </w:r>
      <w:r w:rsidRPr="00B3290F">
        <w:rPr>
          <w:i/>
        </w:rPr>
        <w:t>x</w:t>
      </w:r>
      <w:r>
        <w:t xml:space="preserve"> + 3)(</w:t>
      </w:r>
      <w:r w:rsidRPr="00B3290F">
        <w:rPr>
          <w:i/>
        </w:rPr>
        <w:t>x</w:t>
      </w:r>
      <w:r>
        <w:t xml:space="preserve"> – 1)  on the axis below (without your calculator).</w:t>
      </w:r>
    </w:p>
    <w:p w:rsidR="009378E3" w:rsidRDefault="009378E3" w:rsidP="009378E3"/>
    <w:p w:rsidR="009378E3" w:rsidRDefault="009378E3" w:rsidP="009378E3"/>
    <w:p w:rsidR="009378E3" w:rsidRDefault="009378E3" w:rsidP="009378E3"/>
    <w:p w:rsidR="009378E3" w:rsidRDefault="009378E3" w:rsidP="009378E3"/>
    <w:p w:rsidR="009378E3" w:rsidRDefault="009378E3" w:rsidP="009378E3"/>
    <w:p w:rsidR="009378E3" w:rsidRDefault="009378E3" w:rsidP="009378E3"/>
    <w:p w:rsidR="009378E3" w:rsidRDefault="009378E3" w:rsidP="009378E3"/>
    <w:p w:rsidR="009378E3" w:rsidRDefault="009378E3" w:rsidP="009378E3"/>
    <w:p w:rsidR="009378E3" w:rsidRDefault="009378E3" w:rsidP="009378E3"/>
    <w:p w:rsidR="009378E3" w:rsidRDefault="009378E3" w:rsidP="009378E3"/>
    <w:p w:rsidR="009378E3" w:rsidRDefault="009378E3" w:rsidP="009378E3"/>
    <w:p w:rsidR="009378E3" w:rsidRDefault="009378E3" w:rsidP="009378E3"/>
    <w:p w:rsidR="009378E3" w:rsidRDefault="009378E3" w:rsidP="009378E3"/>
    <w:p w:rsidR="009378E3" w:rsidRDefault="009378E3" w:rsidP="009378E3"/>
    <w:p w:rsidR="009378E3" w:rsidRDefault="009378E3" w:rsidP="009378E3"/>
    <w:p w:rsidR="009378E3" w:rsidRDefault="009378E3" w:rsidP="009378E3"/>
    <w:p w:rsidR="009378E3" w:rsidRDefault="009378E3" w:rsidP="009378E3">
      <w:pPr>
        <w:ind w:hanging="1440"/>
      </w:pPr>
      <w:r>
        <w:t>*** Describe the end behavior, using the correct limit notation.</w:t>
      </w:r>
    </w:p>
    <w:p w:rsidR="009378E3" w:rsidRDefault="009378E3" w:rsidP="009378E3"/>
    <w:p w:rsidR="009378E3" w:rsidRDefault="009378E3" w:rsidP="009378E3">
      <w:r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1457325</wp:posOffset>
            </wp:positionH>
            <wp:positionV relativeFrom="paragraph">
              <wp:posOffset>71120</wp:posOffset>
            </wp:positionV>
            <wp:extent cx="3086100" cy="3086100"/>
            <wp:effectExtent l="19050" t="0" r="0" b="0"/>
            <wp:wrapNone/>
            <wp:docPr id="12" name="Picture 1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[image]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4. Find the equation for the graph below.</w:t>
      </w:r>
      <w:r w:rsidRPr="00266AB3">
        <w:t xml:space="preserve"> </w:t>
      </w:r>
    </w:p>
    <w:p w:rsidR="009378E3" w:rsidRDefault="00043D49" w:rsidP="009378E3">
      <w:r>
        <w:rPr>
          <w:noProof/>
        </w:rPr>
        <w:pict>
          <v:shape id="_x0000_s1139" type="#_x0000_t75" style="position:absolute;left:0;text-align:left;margin-left:336.35pt;margin-top:108.25pt;width:21.5pt;height:21.5pt;z-index:-251635712;mso-position-horizontal-relative:text;mso-position-vertical-relative:text">
            <v:imagedata r:id="rId32" o:title=""/>
          </v:shape>
          <o:OLEObject Type="Embed" ProgID="Equation.DSMT4" ShapeID="_x0000_s1139" DrawAspect="Content" ObjectID="_1524646734" r:id="rId33"/>
        </w:pict>
      </w:r>
      <w:r>
        <w:rPr>
          <w:noProof/>
        </w:rPr>
        <w:pict>
          <v:shape id="_x0000_s1140" type="#_x0000_t75" style="position:absolute;left:0;text-align:left;margin-left:99pt;margin-top:103.5pt;width:37.75pt;height:23.75pt;z-index:-251634688;mso-position-horizontal-relative:text;mso-position-vertical-relative:text">
            <v:imagedata r:id="rId34" o:title=""/>
          </v:shape>
          <o:OLEObject Type="Embed" ProgID="Equation.DSMT4" ShapeID="_x0000_s1140" DrawAspect="Content" ObjectID="_1524646735" r:id="rId35"/>
        </w:pict>
      </w:r>
    </w:p>
    <w:p w:rsidR="009378E3" w:rsidRPr="003735A1" w:rsidRDefault="009378E3" w:rsidP="009378E3"/>
    <w:p w:rsidR="009378E3" w:rsidRPr="003735A1" w:rsidRDefault="009378E3" w:rsidP="009378E3"/>
    <w:p w:rsidR="009378E3" w:rsidRPr="003735A1" w:rsidRDefault="009378E3" w:rsidP="009378E3"/>
    <w:p w:rsidR="009378E3" w:rsidRPr="003735A1" w:rsidRDefault="009378E3" w:rsidP="009378E3"/>
    <w:p w:rsidR="009378E3" w:rsidRPr="003735A1" w:rsidRDefault="009378E3" w:rsidP="009378E3"/>
    <w:p w:rsidR="009378E3" w:rsidRDefault="009378E3" w:rsidP="009378E3"/>
    <w:p w:rsidR="009378E3" w:rsidRDefault="009378E3" w:rsidP="009378E3"/>
    <w:p w:rsidR="009378E3" w:rsidRDefault="009378E3" w:rsidP="009378E3">
      <w:pPr>
        <w:tabs>
          <w:tab w:val="left" w:pos="7215"/>
        </w:tabs>
      </w:pPr>
      <w:r>
        <w:tab/>
      </w:r>
    </w:p>
    <w:p w:rsidR="009378E3" w:rsidRDefault="009378E3" w:rsidP="009378E3">
      <w:pPr>
        <w:tabs>
          <w:tab w:val="left" w:pos="7215"/>
        </w:tabs>
      </w:pPr>
    </w:p>
    <w:p w:rsidR="009378E3" w:rsidRDefault="009378E3" w:rsidP="009378E3">
      <w:pPr>
        <w:tabs>
          <w:tab w:val="left" w:pos="7215"/>
        </w:tabs>
      </w:pPr>
    </w:p>
    <w:p w:rsidR="009378E3" w:rsidRDefault="009378E3" w:rsidP="009378E3">
      <w:pPr>
        <w:tabs>
          <w:tab w:val="left" w:pos="7215"/>
        </w:tabs>
      </w:pPr>
    </w:p>
    <w:p w:rsidR="009378E3" w:rsidRDefault="009378E3" w:rsidP="009378E3">
      <w:pPr>
        <w:tabs>
          <w:tab w:val="left" w:pos="7215"/>
        </w:tabs>
      </w:pPr>
    </w:p>
    <w:p w:rsidR="009378E3" w:rsidRDefault="009378E3" w:rsidP="009378E3">
      <w:pPr>
        <w:tabs>
          <w:tab w:val="left" w:pos="7215"/>
        </w:tabs>
      </w:pPr>
    </w:p>
    <w:p w:rsidR="009378E3" w:rsidRDefault="009378E3" w:rsidP="009378E3">
      <w:pPr>
        <w:tabs>
          <w:tab w:val="left" w:pos="7215"/>
        </w:tabs>
      </w:pPr>
    </w:p>
    <w:p w:rsidR="009378E3" w:rsidRDefault="009378E3" w:rsidP="009378E3">
      <w:pPr>
        <w:tabs>
          <w:tab w:val="left" w:pos="7215"/>
        </w:tabs>
      </w:pPr>
    </w:p>
    <w:p w:rsidR="009378E3" w:rsidRDefault="009378E3" w:rsidP="009378E3">
      <w:pPr>
        <w:tabs>
          <w:tab w:val="left" w:pos="7215"/>
        </w:tabs>
      </w:pPr>
    </w:p>
    <w:p w:rsidR="009378E3" w:rsidRPr="003735A1" w:rsidRDefault="009378E3" w:rsidP="009378E3">
      <w:pPr>
        <w:tabs>
          <w:tab w:val="left" w:pos="7215"/>
        </w:tabs>
      </w:pPr>
      <w:r>
        <w:rPr>
          <w:noProof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2695575</wp:posOffset>
            </wp:positionH>
            <wp:positionV relativeFrom="paragraph">
              <wp:posOffset>250190</wp:posOffset>
            </wp:positionV>
            <wp:extent cx="3007995" cy="1676400"/>
            <wp:effectExtent l="19050" t="0" r="1905" b="0"/>
            <wp:wrapNone/>
            <wp:docPr id="2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r="70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7995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5.  Sample SAT question:</w:t>
      </w:r>
    </w:p>
    <w:p w:rsidR="009342ED" w:rsidRDefault="009342ED" w:rsidP="009378E3">
      <w:r>
        <w:rPr>
          <w:noProof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495300</wp:posOffset>
            </wp:positionH>
            <wp:positionV relativeFrom="paragraph">
              <wp:posOffset>118745</wp:posOffset>
            </wp:positionV>
            <wp:extent cx="1800225" cy="1962150"/>
            <wp:effectExtent l="19050" t="0" r="9525" b="0"/>
            <wp:wrapNone/>
            <wp:docPr id="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 l="5236" r="8901" b="62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96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342ED" w:rsidRDefault="009342ED" w:rsidP="009378E3"/>
    <w:p w:rsidR="009378E3" w:rsidRDefault="009378E3" w:rsidP="009378E3"/>
    <w:p w:rsidR="009342ED" w:rsidRDefault="009342ED" w:rsidP="009378E3"/>
    <w:p w:rsidR="009342ED" w:rsidRDefault="009342ED" w:rsidP="009378E3"/>
    <w:p w:rsidR="009342ED" w:rsidRDefault="009342ED" w:rsidP="009378E3"/>
    <w:p w:rsidR="009342ED" w:rsidRDefault="009342ED" w:rsidP="009378E3"/>
    <w:p w:rsidR="009342ED" w:rsidRDefault="009342ED" w:rsidP="009378E3"/>
    <w:p w:rsidR="009342ED" w:rsidRDefault="009342ED" w:rsidP="009378E3"/>
    <w:p w:rsidR="009342ED" w:rsidRDefault="009342ED" w:rsidP="009378E3"/>
    <w:p w:rsidR="009342ED" w:rsidRDefault="009342ED" w:rsidP="009378E3"/>
    <w:p w:rsidR="009342ED" w:rsidRDefault="009342ED" w:rsidP="009378E3"/>
    <w:p w:rsidR="009342ED" w:rsidRDefault="009342ED" w:rsidP="009378E3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OVER </w:t>
      </w:r>
      <w:r>
        <w:sym w:font="Wingdings" w:char="F0E0"/>
      </w:r>
    </w:p>
    <w:p w:rsidR="00C9025C" w:rsidRDefault="00490840" w:rsidP="009378E3">
      <w:r>
        <w:rPr>
          <w:noProof/>
        </w:rPr>
        <w:lastRenderedPageBreak/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561975</wp:posOffset>
            </wp:positionH>
            <wp:positionV relativeFrom="paragraph">
              <wp:posOffset>123825</wp:posOffset>
            </wp:positionV>
            <wp:extent cx="3276600" cy="1971675"/>
            <wp:effectExtent l="1905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 l="64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D28CF">
        <w:tab/>
      </w:r>
      <w:r w:rsidR="00FD28CF">
        <w:tab/>
      </w:r>
      <w:r w:rsidR="00FD28CF">
        <w:tab/>
      </w:r>
      <w:r w:rsidR="00FD28CF">
        <w:tab/>
      </w:r>
      <w:r w:rsidR="00FD28CF">
        <w:tab/>
      </w:r>
      <w:r w:rsidR="00FD28CF">
        <w:tab/>
      </w:r>
      <w:r w:rsidR="00FD28CF">
        <w:tab/>
      </w:r>
      <w:r w:rsidR="00FD28CF">
        <w:tab/>
      </w:r>
      <w:r w:rsidR="00FD28CF">
        <w:tab/>
      </w:r>
      <w:r w:rsidR="00FD28CF">
        <w:tab/>
      </w:r>
      <w:r w:rsidR="00FD28CF">
        <w:tab/>
      </w:r>
      <w:r w:rsidR="00FD28CF">
        <w:tab/>
      </w:r>
      <w:r w:rsidR="00FD28CF">
        <w:tab/>
      </w:r>
      <w:r w:rsidR="00FD28CF">
        <w:tab/>
      </w:r>
      <w:r w:rsidR="00FD28CF">
        <w:tab/>
      </w:r>
      <w:r w:rsidR="00FD28CF">
        <w:tab/>
      </w:r>
      <w:r w:rsidR="00FD28CF">
        <w:tab/>
      </w:r>
      <w:r w:rsidR="00FD28CF">
        <w:tab/>
      </w:r>
      <w:r w:rsidR="00FD28CF">
        <w:tab/>
      </w:r>
      <w:r w:rsidR="00FD28CF">
        <w:tab/>
      </w:r>
      <w:r w:rsidR="00FD28CF">
        <w:tab/>
      </w:r>
      <w:r w:rsidR="00FD28CF">
        <w:tab/>
        <w:t>Page 8</w:t>
      </w:r>
    </w:p>
    <w:p w:rsidR="00131199" w:rsidRDefault="00131199" w:rsidP="009378E3">
      <w:r>
        <w:t xml:space="preserve">6.  </w:t>
      </w:r>
      <w:r w:rsidR="0003777E">
        <w:t>PSAT</w:t>
      </w:r>
      <w:r>
        <w:t xml:space="preserve"> Practice</w:t>
      </w:r>
    </w:p>
    <w:p w:rsidR="00490840" w:rsidRDefault="00490840" w:rsidP="009378E3"/>
    <w:p w:rsidR="00490840" w:rsidRDefault="00490840" w:rsidP="009378E3">
      <w:r>
        <w:t xml:space="preserve">       </w:t>
      </w:r>
    </w:p>
    <w:p w:rsidR="00490840" w:rsidRDefault="00F1328B" w:rsidP="009378E3">
      <w:r>
        <w:t xml:space="preserve">          i.</w:t>
      </w:r>
      <w:r>
        <w:tab/>
      </w:r>
    </w:p>
    <w:p w:rsidR="00490840" w:rsidRDefault="00490840" w:rsidP="009378E3"/>
    <w:p w:rsidR="00490840" w:rsidRDefault="00490840" w:rsidP="009378E3"/>
    <w:p w:rsidR="00490840" w:rsidRDefault="00490840" w:rsidP="009378E3"/>
    <w:p w:rsidR="00490840" w:rsidRDefault="00490840" w:rsidP="009378E3"/>
    <w:p w:rsidR="00490840" w:rsidRDefault="00490840" w:rsidP="009378E3"/>
    <w:p w:rsidR="00490840" w:rsidRDefault="00490840" w:rsidP="009378E3"/>
    <w:p w:rsidR="00490840" w:rsidRDefault="00490840" w:rsidP="009378E3"/>
    <w:p w:rsidR="00490840" w:rsidRDefault="00490840" w:rsidP="009378E3"/>
    <w:p w:rsidR="00490840" w:rsidRDefault="00F1328B" w:rsidP="009378E3">
      <w:r>
        <w:rPr>
          <w:noProof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838200</wp:posOffset>
            </wp:positionH>
            <wp:positionV relativeFrom="paragraph">
              <wp:posOffset>26670</wp:posOffset>
            </wp:positionV>
            <wp:extent cx="3457575" cy="3467100"/>
            <wp:effectExtent l="19050" t="0" r="9525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346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90840" w:rsidRDefault="00F1328B" w:rsidP="009378E3">
      <w:r>
        <w:t xml:space="preserve">               ii.</w:t>
      </w:r>
      <w:r>
        <w:tab/>
      </w:r>
    </w:p>
    <w:p w:rsidR="00490840" w:rsidRDefault="00490840" w:rsidP="009378E3"/>
    <w:p w:rsidR="00490840" w:rsidRDefault="00490840" w:rsidP="009378E3"/>
    <w:p w:rsidR="00490840" w:rsidRDefault="00490840" w:rsidP="009378E3"/>
    <w:p w:rsidR="00490840" w:rsidRDefault="00490840" w:rsidP="009378E3"/>
    <w:p w:rsidR="00490840" w:rsidRDefault="00490840" w:rsidP="009378E3"/>
    <w:p w:rsidR="00490840" w:rsidRDefault="00490840" w:rsidP="009378E3"/>
    <w:p w:rsidR="00490840" w:rsidRDefault="00490840" w:rsidP="009378E3"/>
    <w:p w:rsidR="00490840" w:rsidRDefault="007262C1" w:rsidP="009378E3">
      <w:r>
        <w:rPr>
          <w:noProof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2914650</wp:posOffset>
            </wp:positionH>
            <wp:positionV relativeFrom="paragraph">
              <wp:posOffset>154940</wp:posOffset>
            </wp:positionV>
            <wp:extent cx="3762375" cy="1905000"/>
            <wp:effectExtent l="19050" t="0" r="9525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90840" w:rsidRDefault="00490840" w:rsidP="009378E3"/>
    <w:p w:rsidR="00490840" w:rsidRDefault="00F1328B" w:rsidP="009378E3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iii.</w:t>
      </w:r>
    </w:p>
    <w:p w:rsidR="00490840" w:rsidRDefault="00490840" w:rsidP="009378E3"/>
    <w:p w:rsidR="00490840" w:rsidRDefault="00490840" w:rsidP="009378E3"/>
    <w:p w:rsidR="00490840" w:rsidRDefault="00490840" w:rsidP="009378E3"/>
    <w:p w:rsidR="00490840" w:rsidRDefault="00490840" w:rsidP="009378E3"/>
    <w:p w:rsidR="00490840" w:rsidRDefault="00490840" w:rsidP="009378E3"/>
    <w:p w:rsidR="00490840" w:rsidRDefault="00490840" w:rsidP="009378E3"/>
    <w:p w:rsidR="00490840" w:rsidRDefault="00490840" w:rsidP="009378E3"/>
    <w:p w:rsidR="00490840" w:rsidRDefault="00490840" w:rsidP="009378E3"/>
    <w:p w:rsidR="007262C1" w:rsidRDefault="007262C1" w:rsidP="009378E3"/>
    <w:p w:rsidR="00490840" w:rsidRDefault="00490840" w:rsidP="009378E3"/>
    <w:p w:rsidR="007262C1" w:rsidRDefault="007262C1" w:rsidP="009378E3">
      <w:r>
        <w:rPr>
          <w:noProof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561975</wp:posOffset>
            </wp:positionH>
            <wp:positionV relativeFrom="paragraph">
              <wp:posOffset>124460</wp:posOffset>
            </wp:positionV>
            <wp:extent cx="3465830" cy="2057400"/>
            <wp:effectExtent l="19050" t="0" r="127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583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262C1" w:rsidRPr="007262C1" w:rsidRDefault="00F1328B" w:rsidP="009378E3">
      <w:pPr>
        <w:rPr>
          <w:b/>
        </w:rPr>
      </w:pPr>
      <w:r>
        <w:t xml:space="preserve">         iv.</w:t>
      </w:r>
      <w:r w:rsidR="007262C1">
        <w:tab/>
      </w:r>
      <w:r w:rsidR="007262C1">
        <w:tab/>
      </w:r>
      <w:r w:rsidR="007262C1" w:rsidRPr="007262C1">
        <w:rPr>
          <w:b/>
        </w:rPr>
        <w:t>below</w:t>
      </w:r>
    </w:p>
    <w:p w:rsidR="007262C1" w:rsidRDefault="007262C1" w:rsidP="009378E3"/>
    <w:p w:rsidR="007262C1" w:rsidRDefault="007262C1" w:rsidP="009378E3"/>
    <w:p w:rsidR="007262C1" w:rsidRDefault="007262C1" w:rsidP="009378E3">
      <w:r>
        <w:rPr>
          <w:noProof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2686050</wp:posOffset>
            </wp:positionH>
            <wp:positionV relativeFrom="paragraph">
              <wp:posOffset>13970</wp:posOffset>
            </wp:positionV>
            <wp:extent cx="1800225" cy="1905000"/>
            <wp:effectExtent l="19050" t="0" r="9525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262C1" w:rsidRDefault="007262C1" w:rsidP="009378E3"/>
    <w:p w:rsidR="007262C1" w:rsidRDefault="007262C1" w:rsidP="009378E3"/>
    <w:p w:rsidR="007262C1" w:rsidRPr="009A1597" w:rsidRDefault="007262C1" w:rsidP="009378E3">
      <w:r>
        <w:t xml:space="preserve">                     </w:t>
      </w:r>
    </w:p>
    <w:sectPr w:rsidR="007262C1" w:rsidRPr="009A1597" w:rsidSect="00287FD8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0D3EB2"/>
    <w:multiLevelType w:val="hybridMultilevel"/>
    <w:tmpl w:val="453451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D894C9C"/>
    <w:multiLevelType w:val="hybridMultilevel"/>
    <w:tmpl w:val="630A0E92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583DC7"/>
    <w:multiLevelType w:val="hybridMultilevel"/>
    <w:tmpl w:val="6F3E0C68"/>
    <w:lvl w:ilvl="0" w:tplc="4F86307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2FD4669"/>
    <w:multiLevelType w:val="hybridMultilevel"/>
    <w:tmpl w:val="C89235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D43E89"/>
    <w:multiLevelType w:val="hybridMultilevel"/>
    <w:tmpl w:val="0896C8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35F57BA"/>
    <w:multiLevelType w:val="hybridMultilevel"/>
    <w:tmpl w:val="6636C4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EA37D29"/>
    <w:multiLevelType w:val="hybridMultilevel"/>
    <w:tmpl w:val="DDB036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FDF6405"/>
    <w:multiLevelType w:val="hybridMultilevel"/>
    <w:tmpl w:val="77FA42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1"/>
  </w:num>
  <w:num w:numId="5">
    <w:abstractNumId w:val="7"/>
  </w:num>
  <w:num w:numId="6">
    <w:abstractNumId w:val="6"/>
  </w:num>
  <w:num w:numId="7">
    <w:abstractNumId w:val="5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360"/>
  <w:drawingGridHorizontalSpacing w:val="120"/>
  <w:displayHorizontalDrawingGridEvery w:val="2"/>
  <w:characterSpacingControl w:val="doNotCompress"/>
  <w:compat/>
  <w:rsids>
    <w:rsidRoot w:val="00287FD8"/>
    <w:rsid w:val="00016F0A"/>
    <w:rsid w:val="0003777E"/>
    <w:rsid w:val="00043D49"/>
    <w:rsid w:val="00081225"/>
    <w:rsid w:val="000A6553"/>
    <w:rsid w:val="000A77FC"/>
    <w:rsid w:val="000C0D2A"/>
    <w:rsid w:val="000C1126"/>
    <w:rsid w:val="000C7943"/>
    <w:rsid w:val="00131199"/>
    <w:rsid w:val="001D5A59"/>
    <w:rsid w:val="001E07F0"/>
    <w:rsid w:val="001E738E"/>
    <w:rsid w:val="001F42DD"/>
    <w:rsid w:val="00204D1E"/>
    <w:rsid w:val="00207703"/>
    <w:rsid w:val="0023058F"/>
    <w:rsid w:val="002312E9"/>
    <w:rsid w:val="002605E8"/>
    <w:rsid w:val="00273138"/>
    <w:rsid w:val="00287FD8"/>
    <w:rsid w:val="002A1643"/>
    <w:rsid w:val="002D0B79"/>
    <w:rsid w:val="002D33B1"/>
    <w:rsid w:val="00303FB3"/>
    <w:rsid w:val="003219DE"/>
    <w:rsid w:val="0032587E"/>
    <w:rsid w:val="00334C44"/>
    <w:rsid w:val="003429B9"/>
    <w:rsid w:val="0035247C"/>
    <w:rsid w:val="00353F5E"/>
    <w:rsid w:val="003712E7"/>
    <w:rsid w:val="00371EDA"/>
    <w:rsid w:val="003776A0"/>
    <w:rsid w:val="003B525E"/>
    <w:rsid w:val="003C786B"/>
    <w:rsid w:val="004012E2"/>
    <w:rsid w:val="00436244"/>
    <w:rsid w:val="0045315C"/>
    <w:rsid w:val="004870BC"/>
    <w:rsid w:val="00490840"/>
    <w:rsid w:val="00497F26"/>
    <w:rsid w:val="004C246B"/>
    <w:rsid w:val="004D3727"/>
    <w:rsid w:val="0051136F"/>
    <w:rsid w:val="005321A3"/>
    <w:rsid w:val="00535FCC"/>
    <w:rsid w:val="00557AB2"/>
    <w:rsid w:val="005D6CE6"/>
    <w:rsid w:val="005F14B3"/>
    <w:rsid w:val="005F39AF"/>
    <w:rsid w:val="00613230"/>
    <w:rsid w:val="00615569"/>
    <w:rsid w:val="00634174"/>
    <w:rsid w:val="00660959"/>
    <w:rsid w:val="006748A7"/>
    <w:rsid w:val="006966DF"/>
    <w:rsid w:val="006C56E5"/>
    <w:rsid w:val="006D5524"/>
    <w:rsid w:val="0071407B"/>
    <w:rsid w:val="007262C1"/>
    <w:rsid w:val="00726C5F"/>
    <w:rsid w:val="00735987"/>
    <w:rsid w:val="00756A25"/>
    <w:rsid w:val="00775B42"/>
    <w:rsid w:val="00782F65"/>
    <w:rsid w:val="007B4FE2"/>
    <w:rsid w:val="007C4DCD"/>
    <w:rsid w:val="007D49CD"/>
    <w:rsid w:val="008560E1"/>
    <w:rsid w:val="00862832"/>
    <w:rsid w:val="00865FC0"/>
    <w:rsid w:val="00886E91"/>
    <w:rsid w:val="008A05C6"/>
    <w:rsid w:val="008A605A"/>
    <w:rsid w:val="008E0D55"/>
    <w:rsid w:val="008E5870"/>
    <w:rsid w:val="00902AF6"/>
    <w:rsid w:val="00905C3F"/>
    <w:rsid w:val="00907524"/>
    <w:rsid w:val="009342ED"/>
    <w:rsid w:val="009378E3"/>
    <w:rsid w:val="009568D5"/>
    <w:rsid w:val="0095769C"/>
    <w:rsid w:val="009622F7"/>
    <w:rsid w:val="00977C08"/>
    <w:rsid w:val="009818C3"/>
    <w:rsid w:val="00986BAC"/>
    <w:rsid w:val="009A1597"/>
    <w:rsid w:val="009C7C20"/>
    <w:rsid w:val="009D4A10"/>
    <w:rsid w:val="009E30C2"/>
    <w:rsid w:val="009F65B0"/>
    <w:rsid w:val="00A02A06"/>
    <w:rsid w:val="00A45DBA"/>
    <w:rsid w:val="00AB5AC8"/>
    <w:rsid w:val="00AC2F0B"/>
    <w:rsid w:val="00AF62C0"/>
    <w:rsid w:val="00B202C3"/>
    <w:rsid w:val="00B2051F"/>
    <w:rsid w:val="00B37AE4"/>
    <w:rsid w:val="00B42874"/>
    <w:rsid w:val="00B7108B"/>
    <w:rsid w:val="00B91E15"/>
    <w:rsid w:val="00BA1E16"/>
    <w:rsid w:val="00BB7908"/>
    <w:rsid w:val="00BF1BC6"/>
    <w:rsid w:val="00C06F48"/>
    <w:rsid w:val="00C1563C"/>
    <w:rsid w:val="00C44765"/>
    <w:rsid w:val="00C53DCF"/>
    <w:rsid w:val="00C862D3"/>
    <w:rsid w:val="00C9025C"/>
    <w:rsid w:val="00C96BA6"/>
    <w:rsid w:val="00CF2591"/>
    <w:rsid w:val="00D13CB5"/>
    <w:rsid w:val="00D161DF"/>
    <w:rsid w:val="00D1759C"/>
    <w:rsid w:val="00D312A7"/>
    <w:rsid w:val="00D4450C"/>
    <w:rsid w:val="00D871CC"/>
    <w:rsid w:val="00DC24BA"/>
    <w:rsid w:val="00DD412F"/>
    <w:rsid w:val="00E07F38"/>
    <w:rsid w:val="00E660AC"/>
    <w:rsid w:val="00EB68BD"/>
    <w:rsid w:val="00ED7CF0"/>
    <w:rsid w:val="00EF192E"/>
    <w:rsid w:val="00F1328B"/>
    <w:rsid w:val="00F23405"/>
    <w:rsid w:val="00F40094"/>
    <w:rsid w:val="00F54140"/>
    <w:rsid w:val="00F55B12"/>
    <w:rsid w:val="00FA0A21"/>
    <w:rsid w:val="00FA1DDE"/>
    <w:rsid w:val="00FB5AFF"/>
    <w:rsid w:val="00FC7BF7"/>
    <w:rsid w:val="00FD28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58"/>
    <o:shapelayout v:ext="edit">
      <o:idmap v:ext="edit" data="1"/>
      <o:rules v:ext="edit">
        <o:r id="V:Rule22" type="connector" idref="#_x0000_s1082"/>
        <o:r id="V:Rule23" type="connector" idref="#_x0000_s1096"/>
        <o:r id="V:Rule24" type="connector" idref="#_x0000_s1076"/>
        <o:r id="V:Rule25" type="connector" idref="#_x0000_s1109"/>
        <o:r id="V:Rule26" type="connector" idref="#_x0000_s1079"/>
        <o:r id="V:Rule27" type="connector" idref="#_x0000_s1097"/>
        <o:r id="V:Rule28" type="connector" idref="#_x0000_s1081"/>
        <o:r id="V:Rule29" type="connector" idref="#_x0000_s1072"/>
        <o:r id="V:Rule30" type="connector" idref="#_x0000_s1078"/>
        <o:r id="V:Rule31" type="connector" idref="#_x0000_s1132"/>
        <o:r id="V:Rule32" type="connector" idref="#_x0000_s1133"/>
        <o:r id="V:Rule33" type="connector" idref="#_x0000_s1119"/>
        <o:r id="V:Rule34" type="connector" idref="#_x0000_s1071"/>
        <o:r id="V:Rule35" type="connector" idref="#_x0000_s1147"/>
        <o:r id="V:Rule36" type="connector" idref="#_x0000_s1110"/>
        <o:r id="V:Rule37" type="connector" idref="#_x0000_s1100"/>
        <o:r id="V:Rule38" type="connector" idref="#_x0000_s1115"/>
        <o:r id="V:Rule39" type="connector" idref="#_x0000_s1120"/>
        <o:r id="V:Rule40" type="connector" idref="#_x0000_s1075"/>
        <o:r id="V:Rule41" type="connector" idref="#_x0000_s1101"/>
        <o:r id="V:Rule42" type="connector" idref="#_x0000_s114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ind w:left="2160" w:hanging="2160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321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3CB5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E07F3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07F3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1D5A5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4D372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2.png"/><Relationship Id="rId39" Type="http://schemas.openxmlformats.org/officeDocument/2006/relationships/image" Target="media/image23.png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9.wmf"/><Relationship Id="rId42" Type="http://schemas.openxmlformats.org/officeDocument/2006/relationships/image" Target="media/image26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png"/><Relationship Id="rId33" Type="http://schemas.openxmlformats.org/officeDocument/2006/relationships/oleObject" Target="embeddings/oleObject10.bin"/><Relationship Id="rId38" Type="http://schemas.openxmlformats.org/officeDocument/2006/relationships/image" Target="media/image22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5.gif"/><Relationship Id="rId41" Type="http://schemas.openxmlformats.org/officeDocument/2006/relationships/image" Target="media/image25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image" Target="media/image18.wmf"/><Relationship Id="rId37" Type="http://schemas.openxmlformats.org/officeDocument/2006/relationships/image" Target="media/image21.emf"/><Relationship Id="rId40" Type="http://schemas.openxmlformats.org/officeDocument/2006/relationships/image" Target="media/image2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gif"/><Relationship Id="rId36" Type="http://schemas.openxmlformats.org/officeDocument/2006/relationships/image" Target="media/image20.e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7.gi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3.png"/><Relationship Id="rId30" Type="http://schemas.openxmlformats.org/officeDocument/2006/relationships/image" Target="media/image16.gif"/><Relationship Id="rId35" Type="http://schemas.openxmlformats.org/officeDocument/2006/relationships/oleObject" Target="embeddings/oleObject11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5531AA-2B0F-4834-95CB-0871AF8C56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8</Pages>
  <Words>623</Words>
  <Characters>9118</Characters>
  <Application>Microsoft Office Word</Application>
  <DocSecurity>0</DocSecurity>
  <Lines>75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97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Marie Heinl</dc:creator>
  <cp:lastModifiedBy>mfcsd</cp:lastModifiedBy>
  <cp:revision>39</cp:revision>
  <cp:lastPrinted>2015-06-05T15:55:00Z</cp:lastPrinted>
  <dcterms:created xsi:type="dcterms:W3CDTF">2015-05-18T18:45:00Z</dcterms:created>
  <dcterms:modified xsi:type="dcterms:W3CDTF">2016-05-13T16:12:00Z</dcterms:modified>
</cp:coreProperties>
</file>